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page" w:horzAnchor="margin" w:tblpY="626"/>
        <w:tblW w:w="9478" w:type="dxa"/>
        <w:tblCellMar>
          <w:left w:w="72" w:type="dxa"/>
          <w:right w:w="72" w:type="dxa"/>
        </w:tblCellMar>
        <w:tblLook w:val="04A0" w:firstRow="1" w:lastRow="0" w:firstColumn="1" w:lastColumn="0" w:noHBand="0" w:noVBand="1"/>
      </w:tblPr>
      <w:tblGrid>
        <w:gridCol w:w="4930"/>
        <w:gridCol w:w="4548"/>
      </w:tblGrid>
      <w:tr w:rsidR="000017A2" w:rsidRPr="00CF0AC2" w14:paraId="6E73AD60" w14:textId="77777777" w:rsidTr="00C745E9">
        <w:trPr>
          <w:trHeight w:val="1818"/>
        </w:trPr>
        <w:tc>
          <w:tcPr>
            <w:tcW w:w="4930" w:type="dxa"/>
          </w:tcPr>
          <w:p w14:paraId="3F7BCDD4" w14:textId="77777777" w:rsidR="000017A2" w:rsidRPr="00CF0AC2" w:rsidRDefault="000017A2" w:rsidP="00C745E9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TRƯỜNG THCS GIA QUẤT</w:t>
            </w:r>
          </w:p>
          <w:p w14:paraId="0B941709" w14:textId="6C05D1A0" w:rsidR="000017A2" w:rsidRPr="00971089" w:rsidRDefault="000017A2" w:rsidP="00C745E9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u w:val="single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u w:val="single"/>
                <w:lang w:val="vi-VN"/>
                <w14:ligatures w14:val="none"/>
              </w:rPr>
              <w:t>NĂM HỌC 202</w:t>
            </w:r>
            <w:r w:rsidR="00971089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u w:val="single"/>
                <w14:ligatures w14:val="none"/>
              </w:rPr>
              <w:t>3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u w:val="single"/>
                <w:lang w:val="vi-VN"/>
                <w14:ligatures w14:val="none"/>
              </w:rPr>
              <w:t xml:space="preserve"> – 202</w:t>
            </w:r>
            <w:r w:rsidR="00971089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u w:val="single"/>
                <w14:ligatures w14:val="none"/>
              </w:rPr>
              <w:t>4</w:t>
            </w:r>
          </w:p>
          <w:p w14:paraId="4B445FA7" w14:textId="777623C1" w:rsidR="000017A2" w:rsidRPr="00CF0AC2" w:rsidRDefault="000017A2" w:rsidP="00C745E9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MÃ ĐỀ T901</w:t>
            </w:r>
          </w:p>
          <w:p w14:paraId="19166A07" w14:textId="77777777" w:rsidR="000017A2" w:rsidRPr="00CF0AC2" w:rsidRDefault="000017A2" w:rsidP="00C745E9">
            <w:pPr>
              <w:spacing w:line="360" w:lineRule="auto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</w:p>
        </w:tc>
        <w:tc>
          <w:tcPr>
            <w:tcW w:w="4548" w:type="dxa"/>
            <w:hideMark/>
          </w:tcPr>
          <w:p w14:paraId="51CBA46E" w14:textId="77777777" w:rsidR="000017A2" w:rsidRPr="00CF0AC2" w:rsidRDefault="000017A2" w:rsidP="00C745E9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KIỂM TRA GIỮA HỌC KỲ I</w:t>
            </w:r>
          </w:p>
          <w:p w14:paraId="0C6FFEC9" w14:textId="77777777" w:rsidR="000017A2" w:rsidRPr="00CF0AC2" w:rsidRDefault="000017A2" w:rsidP="00C745E9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MÔN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: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  <w:t xml:space="preserve"> 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TOÁN 9</w:t>
            </w:r>
          </w:p>
          <w:p w14:paraId="3F8E0AEF" w14:textId="77777777" w:rsidR="000017A2" w:rsidRPr="00CF0AC2" w:rsidRDefault="000017A2" w:rsidP="00C745E9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Thời gian: 90 phút</w:t>
            </w:r>
          </w:p>
          <w:p w14:paraId="47464937" w14:textId="72F4EC72" w:rsidR="000017A2" w:rsidRPr="00CF0AC2" w:rsidRDefault="000017A2" w:rsidP="00C745E9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Ngày kiểm tra:</w:t>
            </w: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vi-VN"/>
                <w14:ligatures w14:val="none"/>
              </w:rPr>
              <w:t xml:space="preserve"> </w:t>
            </w: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  <w:t>2</w:t>
            </w:r>
            <w:r w:rsidR="00971089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  <w:t>6</w:t>
            </w: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/1</w:t>
            </w: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  <w:t>0</w:t>
            </w: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/202</w:t>
            </w: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  <w:t>3</w:t>
            </w:r>
          </w:p>
        </w:tc>
      </w:tr>
    </w:tbl>
    <w:p w14:paraId="3A2AB972" w14:textId="77777777" w:rsidR="000017A2" w:rsidRPr="00CF0AC2" w:rsidRDefault="000017A2" w:rsidP="000017A2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241A9D14" w14:textId="77777777" w:rsidR="000017A2" w:rsidRPr="00CF0AC2" w:rsidRDefault="000017A2" w:rsidP="000017A2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6ADFC29A" w14:textId="77777777" w:rsidR="000017A2" w:rsidRPr="00CF0AC2" w:rsidRDefault="000017A2" w:rsidP="000017A2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279CCCC4" w14:textId="77777777" w:rsidR="000017A2" w:rsidRPr="00CF0AC2" w:rsidRDefault="000017A2" w:rsidP="000017A2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33266D99" w14:textId="77777777" w:rsidR="00E3331F" w:rsidRPr="00CF0AC2" w:rsidRDefault="00E3331F" w:rsidP="00E45179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1D964B96" w14:textId="77777777" w:rsidR="00E3331F" w:rsidRPr="00CF0AC2" w:rsidRDefault="00E3331F" w:rsidP="00E45179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37BD254F" w14:textId="77777777" w:rsidR="008720F5" w:rsidRPr="00CF0AC2" w:rsidRDefault="008720F5" w:rsidP="00E45179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58F42256" w14:textId="10FC3D02" w:rsidR="000017A2" w:rsidRPr="00CF0AC2" w:rsidRDefault="000017A2" w:rsidP="00E45179">
      <w:pPr>
        <w:spacing w:line="240" w:lineRule="atLeast"/>
        <w:rPr>
          <w:rFonts w:ascii="Times New Roman" w:eastAsia="Calibri" w:hAnsi="Times New Roman" w:cs="Times New Roman"/>
          <w:i/>
          <w:noProof w:val="0"/>
          <w:kern w:val="0"/>
          <w:sz w:val="26"/>
          <w:szCs w:val="26"/>
          <w14:ligatures w14:val="none"/>
        </w:rPr>
      </w:pPr>
      <w:r w:rsidRPr="00CF0AC2"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  <w:t xml:space="preserve">I. TRẮC NGHIỆM (2 điểm) </w:t>
      </w:r>
      <w:r w:rsidRPr="00CF0AC2">
        <w:rPr>
          <w:rFonts w:ascii="Times New Roman" w:eastAsia="Calibri" w:hAnsi="Times New Roman" w:cs="Times New Roman"/>
          <w:i/>
          <w:noProof w:val="0"/>
          <w:kern w:val="0"/>
          <w:sz w:val="26"/>
          <w:szCs w:val="26"/>
          <w14:ligatures w14:val="none"/>
        </w:rPr>
        <w:t>Ghi lại chữ cái đứng trước câu trả lời đúng:</w:t>
      </w:r>
    </w:p>
    <w:p w14:paraId="1E3B4B4B" w14:textId="042B2D76" w:rsidR="00FE2A15" w:rsidRPr="00CF0AC2" w:rsidRDefault="00FE2A15" w:rsidP="00E45179">
      <w:pPr>
        <w:spacing w:line="276" w:lineRule="auto"/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</w:pP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it-IT"/>
          <w14:ligatures w14:val="none"/>
        </w:rPr>
        <w:t xml:space="preserve">Câu 1. </w:t>
      </w:r>
      <w:r w:rsidRPr="00CF0AC2">
        <w:rPr>
          <w:rFonts w:ascii="Times New Roman" w:eastAsia="Times New Roman" w:hAnsi="Times New Roman" w:cs="Times New Roman"/>
          <w:noProof w:val="0"/>
          <w:spacing w:val="-2"/>
          <w:kern w:val="0"/>
          <w:sz w:val="26"/>
          <w:szCs w:val="26"/>
          <w:lang w:val="vi-VN"/>
          <w14:ligatures w14:val="none"/>
        </w:rPr>
        <w:t xml:space="preserve">Số nào sau đây có căn bậc hai số học bằng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6A6442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3.9pt" o:ole="">
            <v:imagedata r:id="rId5" o:title=""/>
          </v:shape>
          <o:OLEObject Type="Embed" ProgID="Equation.DSMT4" ShapeID="_x0000_i1025" DrawAspect="Content" ObjectID="_1760030008" r:id="rId6"/>
        </w:object>
      </w:r>
      <w:r w:rsidRPr="00CF0AC2">
        <w:rPr>
          <w:rFonts w:ascii="Times New Roman" w:eastAsia="Times New Roman" w:hAnsi="Times New Roman" w:cs="Times New Roman"/>
          <w:noProof w:val="0"/>
          <w:spacing w:val="-2"/>
          <w:kern w:val="0"/>
          <w:sz w:val="26"/>
          <w:szCs w:val="26"/>
          <w:lang w:val="vi-VN"/>
          <w14:ligatures w14:val="none"/>
        </w:rPr>
        <w:t>?</w:t>
      </w:r>
    </w:p>
    <w:p w14:paraId="63C4435A" w14:textId="58091167" w:rsidR="00FE2A15" w:rsidRPr="00CF0AC2" w:rsidRDefault="00FE2A15" w:rsidP="00E45179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</w:pP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A.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2E0EA196">
          <v:shape id="_x0000_i1026" type="#_x0000_t75" style="width:15pt;height:13.9pt" o:ole="">
            <v:imagedata r:id="rId7" o:title=""/>
          </v:shape>
          <o:OLEObject Type="Embed" ProgID="Equation.DSMT4" ShapeID="_x0000_i1026" DrawAspect="Content" ObjectID="_1760030009" r:id="rId8"/>
        </w:objec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B. 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400" w:dyaOrig="380" w14:anchorId="2D5B509A">
          <v:shape id="_x0000_i1027" type="#_x0000_t75" style="width:19.9pt;height:19.15pt" o:ole="">
            <v:imagedata r:id="rId9" o:title=""/>
          </v:shape>
          <o:OLEObject Type="Embed" ProgID="Equation.DSMT4" ShapeID="_x0000_i1027" DrawAspect="Content" ObjectID="_1760030010" r:id="rId10"/>
        </w:objec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C.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355D3AF8">
          <v:shape id="_x0000_i1028" type="#_x0000_t75" style="width:16.9pt;height:13.9pt" o:ole="">
            <v:imagedata r:id="rId11" o:title=""/>
          </v:shape>
          <o:OLEObject Type="Embed" ProgID="Equation.DSMT4" ShapeID="_x0000_i1028" DrawAspect="Content" ObjectID="_1760030011" r:id="rId12"/>
        </w:objec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D.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2BC63076">
          <v:shape id="_x0000_i1029" type="#_x0000_t75" style="width:9pt;height:13.9pt" o:ole="">
            <v:imagedata r:id="rId13" o:title=""/>
          </v:shape>
          <o:OLEObject Type="Embed" ProgID="Equation.DSMT4" ShapeID="_x0000_i1029" DrawAspect="Content" ObjectID="_1760030012" r:id="rId14"/>
        </w:object>
      </w:r>
    </w:p>
    <w:p w14:paraId="4900604E" w14:textId="68047BCF" w:rsidR="00FE2A15" w:rsidRPr="00CF0AC2" w:rsidRDefault="00FE2A15" w:rsidP="00E45179">
      <w:pPr>
        <w:spacing w:line="276" w:lineRule="auto"/>
        <w:rPr>
          <w:rFonts w:ascii="Times New Roman" w:eastAsia="Times New Roman" w:hAnsi="Times New Roman" w:cs="Times New Roman"/>
          <w:noProof w:val="0"/>
          <w:kern w:val="0"/>
          <w:sz w:val="26"/>
          <w:szCs w:val="26"/>
          <w14:ligatures w14:val="none"/>
        </w:rPr>
      </w:pP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Câu </w:t>
      </w:r>
      <w:r w:rsidR="00446DF7"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  <w:t>2</w:t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  <w:t xml:space="preserve">. </w: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 xml:space="preserve">Biểu thức </w:t>
      </w:r>
      <w:bookmarkStart w:id="0" w:name="MTBlankEqn"/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1160" w:dyaOrig="380" w14:anchorId="0405E3AB">
          <v:shape id="_x0000_i1030" type="#_x0000_t75" style="width:58.15pt;height:19.15pt" o:ole="">
            <v:imagedata r:id="rId15" o:title=""/>
          </v:shape>
          <o:OLEObject Type="Embed" ProgID="Equation.DSMT4" ShapeID="_x0000_i1030" DrawAspect="Content" ObjectID="_1760030013" r:id="rId16"/>
        </w:object>
      </w:r>
      <w:bookmarkEnd w:id="0"/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 xml:space="preserve"> xác định khi</w:t>
      </w:r>
      <w:r w:rsidR="00E45179"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14:ligatures w14:val="none"/>
        </w:rPr>
        <w:t>:</w:t>
      </w:r>
    </w:p>
    <w:p w14:paraId="2E7B75B7" w14:textId="31D4FFF8" w:rsidR="00FE2A15" w:rsidRPr="00CF0AC2" w:rsidRDefault="00FE2A15" w:rsidP="00E45179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</w:pP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A.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980" w:dyaOrig="279" w14:anchorId="2F02551A">
          <v:shape id="_x0000_i1031" type="#_x0000_t75" style="width:49.15pt;height:13.9pt" o:ole="">
            <v:imagedata r:id="rId17" o:title=""/>
          </v:shape>
          <o:OLEObject Type="Embed" ProgID="Equation.DSMT4" ShapeID="_x0000_i1031" DrawAspect="Content" ObjectID="_1760030014" r:id="rId18"/>
        </w:objec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B.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1120" w:dyaOrig="279" w14:anchorId="424F4322">
          <v:shape id="_x0000_i1032" type="#_x0000_t75" style="width:55.9pt;height:13.9pt" o:ole="">
            <v:imagedata r:id="rId19" o:title=""/>
          </v:shape>
          <o:OLEObject Type="Embed" ProgID="Equation.DSMT4" ShapeID="_x0000_i1032" DrawAspect="Content" ObjectID="_1760030015" r:id="rId20"/>
        </w:objec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C.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980" w:dyaOrig="279" w14:anchorId="685BEB50">
          <v:shape id="_x0000_i1033" type="#_x0000_t75" style="width:49.15pt;height:13.9pt" o:ole="">
            <v:imagedata r:id="rId21" o:title=""/>
          </v:shape>
          <o:OLEObject Type="Embed" ProgID="Equation.DSMT4" ShapeID="_x0000_i1033" DrawAspect="Content" ObjectID="_1760030016" r:id="rId22"/>
        </w:objec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D.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980" w:dyaOrig="279" w14:anchorId="6493898E">
          <v:shape id="_x0000_i1034" type="#_x0000_t75" style="width:49.15pt;height:13.9pt" o:ole="">
            <v:imagedata r:id="rId23" o:title=""/>
          </v:shape>
          <o:OLEObject Type="Embed" ProgID="Equation.DSMT4" ShapeID="_x0000_i1034" DrawAspect="Content" ObjectID="_1760030017" r:id="rId24"/>
        </w:object>
      </w:r>
    </w:p>
    <w:p w14:paraId="601A0EA9" w14:textId="7BA32ABE" w:rsidR="00FE2A15" w:rsidRPr="00CF0AC2" w:rsidRDefault="00FE2A15" w:rsidP="00E45179">
      <w:pPr>
        <w:spacing w:line="276" w:lineRule="auto"/>
        <w:contextualSpacing/>
        <w:mirrorIndents/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</w:pPr>
      <w:r w:rsidRPr="00CF0AC2">
        <w:rPr>
          <w:rFonts w:ascii="Times New Roman" w:eastAsia="Arial" w:hAnsi="Times New Roman" w:cs="Times New Roman"/>
          <w:b/>
          <w:bCs/>
          <w:noProof w:val="0"/>
          <w:color w:val="000000"/>
          <w:kern w:val="0"/>
          <w:sz w:val="26"/>
          <w:szCs w:val="26"/>
          <w:lang w:eastAsia="vi-VN"/>
          <w14:ligatures w14:val="none"/>
        </w:rPr>
        <w:t xml:space="preserve">Câu </w:t>
      </w:r>
      <w:r w:rsidR="00446DF7" w:rsidRPr="00CF0AC2">
        <w:rPr>
          <w:rFonts w:ascii="Times New Roman" w:eastAsia="Arial" w:hAnsi="Times New Roman" w:cs="Times New Roman"/>
          <w:b/>
          <w:bCs/>
          <w:noProof w:val="0"/>
          <w:color w:val="000000"/>
          <w:kern w:val="0"/>
          <w:sz w:val="26"/>
          <w:szCs w:val="26"/>
          <w:lang w:eastAsia="vi-VN"/>
          <w14:ligatures w14:val="none"/>
        </w:rPr>
        <w:t>3</w:t>
      </w:r>
      <w:r w:rsidRPr="00CF0AC2">
        <w:rPr>
          <w:rFonts w:ascii="Times New Roman" w:eastAsia="Arial" w:hAnsi="Times New Roman" w:cs="Times New Roman"/>
          <w:b/>
          <w:bCs/>
          <w:noProof w:val="0"/>
          <w:color w:val="000000"/>
          <w:kern w:val="0"/>
          <w:sz w:val="26"/>
          <w:szCs w:val="26"/>
          <w:lang w:eastAsia="vi-VN"/>
          <w14:ligatures w14:val="none"/>
        </w:rPr>
        <w:t>.</w: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eastAsia="vi-VN"/>
          <w14:ligatures w14:val="none"/>
        </w:rPr>
        <w:t xml:space="preserve"> Căn bậc ba của số</w: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5A5FF0E3">
          <v:shape id="_x0000_i1035" type="#_x0000_t75" style="width:30pt;height:13.9pt" o:ole="">
            <v:imagedata r:id="rId25" o:title=""/>
          </v:shape>
          <o:OLEObject Type="Embed" ProgID="Equation.DSMT4" ShapeID="_x0000_i1035" DrawAspect="Content" ObjectID="_1760030018" r:id="rId26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position w:val="-8"/>
          <w:sz w:val="26"/>
          <w:szCs w:val="26"/>
          <w:lang w:eastAsia="vi-VN"/>
          <w14:ligatures w14:val="none"/>
        </w:rPr>
        <w:t xml:space="preserve"> </w: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>là:</w:t>
      </w:r>
    </w:p>
    <w:p w14:paraId="62B15417" w14:textId="760DA93E" w:rsidR="00FE2A15" w:rsidRPr="00CF0AC2" w:rsidRDefault="00FE2A15" w:rsidP="00E45179">
      <w:pPr>
        <w:tabs>
          <w:tab w:val="left" w:pos="2608"/>
          <w:tab w:val="left" w:pos="4939"/>
          <w:tab w:val="left" w:pos="7269"/>
        </w:tabs>
        <w:spacing w:line="276" w:lineRule="auto"/>
        <w:ind w:firstLine="283"/>
        <w:contextualSpacing/>
        <w:mirrorIndents/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</w:pP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A.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655B215E">
          <v:shape id="_x0000_i1036" type="#_x0000_t75" style="width:10.15pt;height:13.9pt" o:ole="">
            <v:imagedata r:id="rId27" o:title=""/>
          </v:shape>
          <o:OLEObject Type="Embed" ProgID="Equation.DSMT4" ShapeID="_x0000_i1036" DrawAspect="Content" ObjectID="_1760030019" r:id="rId28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</w:t>
      </w:r>
      <w:r w:rsidR="00C745E9"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</w:t>
      </w: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B.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528C6D75">
          <v:shape id="_x0000_i1037" type="#_x0000_t75" style="width:16.9pt;height:13.9pt" o:ole="">
            <v:imagedata r:id="rId29" o:title=""/>
          </v:shape>
          <o:OLEObject Type="Embed" ProgID="Equation.DSMT4" ShapeID="_x0000_i1037" DrawAspect="Content" ObjectID="_1760030020" r:id="rId30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  </w:t>
      </w: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C. </w:t>
      </w:r>
      <w:r w:rsidR="00057ACE" w:rsidRPr="00CF0AC2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5A58632E">
          <v:shape id="_x0000_i1038" type="#_x0000_t75" style="width:10.15pt;height:13.15pt" o:ole="">
            <v:imagedata r:id="rId31" o:title=""/>
          </v:shape>
          <o:OLEObject Type="Embed" ProgID="Equation.DSMT4" ShapeID="_x0000_i1038" DrawAspect="Content" ObjectID="_1760030021" r:id="rId32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    </w:t>
      </w: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D. </w:t>
      </w:r>
      <w:r w:rsidR="00057ACE" w:rsidRPr="00CF0AC2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50526704">
          <v:shape id="_x0000_i1039" type="#_x0000_t75" style="width:16.9pt;height:13.15pt" o:ole="">
            <v:imagedata r:id="rId33" o:title=""/>
          </v:shape>
          <o:OLEObject Type="Embed" ProgID="Equation.DSMT4" ShapeID="_x0000_i1039" DrawAspect="Content" ObjectID="_1760030022" r:id="rId34"/>
        </w:object>
      </w:r>
    </w:p>
    <w:p w14:paraId="526FCCAB" w14:textId="7550890B" w:rsidR="00325DCB" w:rsidRPr="00CF0AC2" w:rsidRDefault="00FE2A15" w:rsidP="00E3331F">
      <w:p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CF0AC2">
        <w:rPr>
          <w:rFonts w:ascii="Times New Roman" w:eastAsia="Times New Roman" w:hAnsi="Times New Roman" w:cs="Times New Roman"/>
          <w:b/>
          <w:bCs/>
          <w:noProof w:val="0"/>
          <w:kern w:val="0"/>
          <w:sz w:val="26"/>
          <w:szCs w:val="26"/>
          <w14:ligatures w14:val="none"/>
        </w:rPr>
        <w:t xml:space="preserve">Câu </w:t>
      </w:r>
      <w:r w:rsidR="00446DF7" w:rsidRPr="00CF0AC2">
        <w:rPr>
          <w:rFonts w:ascii="Times New Roman" w:eastAsia="Times New Roman" w:hAnsi="Times New Roman" w:cs="Times New Roman"/>
          <w:b/>
          <w:bCs/>
          <w:noProof w:val="0"/>
          <w:kern w:val="0"/>
          <w:sz w:val="26"/>
          <w:szCs w:val="26"/>
          <w14:ligatures w14:val="none"/>
        </w:rPr>
        <w:t>4</w:t>
      </w:r>
      <w:r w:rsidRPr="00CF0AC2">
        <w:rPr>
          <w:rFonts w:ascii="Times New Roman" w:eastAsia="Times New Roman" w:hAnsi="Times New Roman" w:cs="Times New Roman"/>
          <w:b/>
          <w:bCs/>
          <w:noProof w:val="0"/>
          <w:kern w:val="0"/>
          <w:sz w:val="26"/>
          <w:szCs w:val="26"/>
          <w14:ligatures w14:val="none"/>
        </w:rPr>
        <w:t>.</w: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14:ligatures w14:val="none"/>
        </w:rPr>
        <w:t xml:space="preserve"> </w:t>
      </w:r>
      <w:r w:rsidR="00325DCB" w:rsidRPr="00CF0AC2">
        <w:rPr>
          <w:rFonts w:ascii="Times New Roman" w:hAnsi="Times New Roman" w:cs="Times New Roman"/>
          <w:sz w:val="26"/>
          <w:szCs w:val="26"/>
          <w:lang w:val="fr-FR"/>
        </w:rPr>
        <w:t>Kết quả phép tính</w:t>
      </w:r>
      <w:r w:rsidR="00057ACE" w:rsidRPr="00CF0AC2">
        <w:rPr>
          <w:rFonts w:ascii="Times New Roman" w:hAnsi="Times New Roman" w:cs="Times New Roman"/>
          <w:position w:val="-22"/>
          <w:sz w:val="26"/>
          <w:szCs w:val="26"/>
        </w:rPr>
        <w:object w:dxaOrig="1740" w:dyaOrig="660" w14:anchorId="31B4FAB5">
          <v:shape id="_x0000_i1040" type="#_x0000_t75" style="width:87pt;height:33pt" o:ole="">
            <v:imagedata r:id="rId35" o:title=""/>
          </v:shape>
          <o:OLEObject Type="Embed" ProgID="Equation.DSMT4" ShapeID="_x0000_i1040" DrawAspect="Content" ObjectID="_1760030023" r:id="rId36"/>
        </w:object>
      </w:r>
      <w:r w:rsidR="00325DCB" w:rsidRPr="00CF0AC2">
        <w:rPr>
          <w:rFonts w:ascii="Times New Roman" w:hAnsi="Times New Roman" w:cs="Times New Roman"/>
          <w:sz w:val="26"/>
          <w:szCs w:val="26"/>
          <w:lang w:val="fr-FR"/>
        </w:rPr>
        <w:t xml:space="preserve"> là :</w:t>
      </w:r>
    </w:p>
    <w:p w14:paraId="7042B10B" w14:textId="1111BCE4" w:rsidR="00325DCB" w:rsidRPr="00CF0AC2" w:rsidRDefault="00325DCB" w:rsidP="00325DCB">
      <w:pPr>
        <w:tabs>
          <w:tab w:val="left" w:pos="2608"/>
          <w:tab w:val="left" w:pos="4939"/>
          <w:tab w:val="left" w:pos="7269"/>
        </w:tabs>
        <w:spacing w:line="276" w:lineRule="auto"/>
        <w:ind w:firstLine="283"/>
        <w:contextualSpacing/>
        <w:mirrorIndents/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</w:pP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A. </w:t>
      </w:r>
      <w:r w:rsidR="00057ACE" w:rsidRPr="00CF0AC2">
        <w:rPr>
          <w:rFonts w:ascii="Times New Roman" w:hAnsi="Times New Roman" w:cs="Times New Roman"/>
          <w:position w:val="-4"/>
          <w:sz w:val="26"/>
          <w:szCs w:val="26"/>
        </w:rPr>
        <w:object w:dxaOrig="160" w:dyaOrig="260" w14:anchorId="1E97A4A5">
          <v:shape id="_x0000_i1041" type="#_x0000_t75" style="width:7.9pt;height:13.15pt" o:ole="">
            <v:imagedata r:id="rId37" o:title=""/>
          </v:shape>
          <o:OLEObject Type="Embed" ProgID="Equation.DSMT4" ShapeID="_x0000_i1041" DrawAspect="Content" ObjectID="_1760030024" r:id="rId38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</w:t>
      </w:r>
      <w:r w:rsidR="00C745E9"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</w:t>
      </w: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B. 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840" w:dyaOrig="380" w14:anchorId="24E1B07D">
          <v:shape id="_x0000_i1042" type="#_x0000_t75" style="width:42pt;height:19.15pt" o:ole="">
            <v:imagedata r:id="rId39" o:title=""/>
          </v:shape>
          <o:OLEObject Type="Embed" ProgID="Equation.DSMT4" ShapeID="_x0000_i1042" DrawAspect="Content" ObjectID="_1760030025" r:id="rId40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  </w:t>
      </w: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C. 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840" w:dyaOrig="380" w14:anchorId="3058CEA3">
          <v:shape id="_x0000_i1043" type="#_x0000_t75" style="width:42pt;height:19.15pt" o:ole="">
            <v:imagedata r:id="rId41" o:title=""/>
          </v:shape>
          <o:OLEObject Type="Embed" ProgID="Equation.DSMT4" ShapeID="_x0000_i1043" DrawAspect="Content" ObjectID="_1760030026" r:id="rId42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    </w:t>
      </w: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D. </w:t>
      </w:r>
      <w:r w:rsidR="00057ACE" w:rsidRPr="00CF0AC2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5D8E07E">
          <v:shape id="_x0000_i1044" type="#_x0000_t75" style="width:16.15pt;height:13.15pt" o:ole="">
            <v:imagedata r:id="rId43" o:title=""/>
          </v:shape>
          <o:OLEObject Type="Embed" ProgID="Equation.DSMT4" ShapeID="_x0000_i1044" DrawAspect="Content" ObjectID="_1760030027" r:id="rId44"/>
        </w:object>
      </w:r>
    </w:p>
    <w:p w14:paraId="5A65017D" w14:textId="660EA8A3" w:rsidR="00446DF7" w:rsidRPr="00CF0AC2" w:rsidRDefault="00446DF7" w:rsidP="00325DCB">
      <w:pPr>
        <w:tabs>
          <w:tab w:val="left" w:pos="992"/>
        </w:tabs>
        <w:spacing w:line="276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eastAsia="Times New Roman" w:hAnsi="Times New Roman" w:cs="Times New Roman"/>
          <w:b/>
          <w:bCs/>
          <w:sz w:val="26"/>
          <w:szCs w:val="26"/>
        </w:rPr>
        <w:t>Câu 5.</w: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 Giá trị của </w:t>
      </w:r>
      <w:r w:rsidR="00057ACE" w:rsidRPr="00CF0AC2">
        <w:rPr>
          <w:rFonts w:ascii="Times New Roman" w:hAnsi="Times New Roman" w:cs="Times New Roman"/>
          <w:position w:val="-12"/>
          <w:sz w:val="26"/>
          <w:szCs w:val="26"/>
        </w:rPr>
        <w:object w:dxaOrig="1219" w:dyaOrig="420" w14:anchorId="14D4F48D">
          <v:shape id="_x0000_i1045" type="#_x0000_t75" style="width:61.15pt;height:20.65pt" o:ole="">
            <v:imagedata r:id="rId45" o:title=""/>
          </v:shape>
          <o:OLEObject Type="Embed" ProgID="Equation.DSMT4" ShapeID="_x0000_i1045" DrawAspect="Content" ObjectID="_1760030028" r:id="rId46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6FF6F6BE" w14:textId="53E05E94" w:rsidR="00446DF7" w:rsidRPr="00CF0AC2" w:rsidRDefault="00446DF7" w:rsidP="00446DF7">
      <w:pPr>
        <w:tabs>
          <w:tab w:val="left" w:pos="284"/>
          <w:tab w:val="left" w:pos="5669"/>
          <w:tab w:val="left" w:pos="7371"/>
          <w:tab w:val="left" w:pos="7513"/>
          <w:tab w:val="left" w:pos="7655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="00057ACE" w:rsidRPr="00CF0AC2">
        <w:rPr>
          <w:rFonts w:ascii="Times New Roman" w:hAnsi="Times New Roman" w:cs="Times New Roman"/>
          <w:b/>
          <w:sz w:val="26"/>
          <w:szCs w:val="26"/>
        </w:rPr>
        <w:t>.</w:t>
      </w:r>
      <w:r w:rsidR="00057ACE" w:rsidRPr="00CF0AC2">
        <w:rPr>
          <w:rFonts w:ascii="Times New Roman" w:hAnsi="Times New Roman" w:cs="Times New Roman"/>
          <w:position w:val="-10"/>
          <w:sz w:val="26"/>
          <w:szCs w:val="26"/>
        </w:rPr>
        <w:object w:dxaOrig="540" w:dyaOrig="320" w14:anchorId="1D904B8E">
          <v:shape id="_x0000_i1046" type="#_x0000_t75" style="width:27pt;height:16.15pt" o:ole="">
            <v:imagedata r:id="rId47" o:title=""/>
          </v:shape>
          <o:OLEObject Type="Embed" ProgID="Equation.DSMT4" ShapeID="_x0000_i1046" DrawAspect="Content" ObjectID="_1760030029" r:id="rId48"/>
        </w:object>
      </w:r>
      <w:r w:rsidR="00057ACE" w:rsidRPr="00CF0AC2">
        <w:rPr>
          <w:rFonts w:ascii="Times New Roman" w:hAnsi="Times New Roman" w:cs="Times New Roman"/>
          <w:sz w:val="26"/>
          <w:szCs w:val="26"/>
        </w:rPr>
        <w:t>.</w:t>
      </w:r>
      <w:r w:rsidRPr="00CF0AC2"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 w:rsidRPr="00CF0AC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057ACE" w:rsidRPr="00CF0AC2">
        <w:rPr>
          <w:rFonts w:ascii="Times New Roman" w:hAnsi="Times New Roman" w:cs="Times New Roman"/>
          <w:position w:val="-10"/>
          <w:sz w:val="26"/>
          <w:szCs w:val="26"/>
        </w:rPr>
        <w:object w:dxaOrig="420" w:dyaOrig="320" w14:anchorId="3C83A564">
          <v:shape id="_x0000_i1047" type="#_x0000_t75" style="width:20.65pt;height:16.15pt" o:ole="">
            <v:imagedata r:id="rId49" o:title=""/>
          </v:shape>
          <o:OLEObject Type="Embed" ProgID="Equation.DSMT4" ShapeID="_x0000_i1047" DrawAspect="Content" ObjectID="_1760030030" r:id="rId50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 w:rsidRPr="00CF0AC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057ACE" w:rsidRPr="00CF0AC2">
        <w:rPr>
          <w:rFonts w:ascii="Times New Roman" w:hAnsi="Times New Roman" w:cs="Times New Roman"/>
          <w:position w:val="-10"/>
          <w:sz w:val="26"/>
          <w:szCs w:val="26"/>
        </w:rPr>
        <w:object w:dxaOrig="560" w:dyaOrig="320" w14:anchorId="78CB9CFE">
          <v:shape id="_x0000_i1048" type="#_x0000_t75" style="width:28.15pt;height:16.15pt" o:ole="">
            <v:imagedata r:id="rId51" o:title=""/>
          </v:shape>
          <o:OLEObject Type="Embed" ProgID="Equation.DSMT4" ShapeID="_x0000_i1048" DrawAspect="Content" ObjectID="_1760030031" r:id="rId52"/>
        </w:object>
      </w:r>
      <w:r w:rsidRPr="00CF0AC2">
        <w:rPr>
          <w:rFonts w:ascii="Times New Roman" w:hAnsi="Times New Roman" w:cs="Times New Roman"/>
          <w:sz w:val="26"/>
          <w:szCs w:val="26"/>
        </w:rPr>
        <w:tab/>
      </w:r>
      <w:r w:rsidRPr="00CF0AC2">
        <w:rPr>
          <w:rFonts w:ascii="Times New Roman" w:hAnsi="Times New Roman" w:cs="Times New Roman"/>
          <w:sz w:val="26"/>
          <w:szCs w:val="26"/>
        </w:rPr>
        <w:tab/>
      </w:r>
      <w:r w:rsidR="006B5122" w:rsidRPr="00CF0AC2">
        <w:rPr>
          <w:rFonts w:ascii="Times New Roman" w:hAnsi="Times New Roman" w:cs="Times New Roman"/>
          <w:sz w:val="26"/>
          <w:szCs w:val="26"/>
        </w:rPr>
        <w:t xml:space="preserve"> </w:t>
      </w:r>
      <w:r w:rsidRPr="00CF0AC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057ACE" w:rsidRPr="00CF0AC2">
        <w:rPr>
          <w:rFonts w:ascii="Times New Roman" w:hAnsi="Times New Roman" w:cs="Times New Roman"/>
          <w:position w:val="-10"/>
          <w:sz w:val="26"/>
          <w:szCs w:val="26"/>
        </w:rPr>
        <w:object w:dxaOrig="540" w:dyaOrig="320" w14:anchorId="205121CF">
          <v:shape id="_x0000_i1049" type="#_x0000_t75" style="width:27pt;height:16.15pt" o:ole="">
            <v:imagedata r:id="rId53" o:title=""/>
          </v:shape>
          <o:OLEObject Type="Embed" ProgID="Equation.DSMT4" ShapeID="_x0000_i1049" DrawAspect="Content" ObjectID="_1760030032" r:id="rId54"/>
        </w:object>
      </w:r>
    </w:p>
    <w:p w14:paraId="1486DC8D" w14:textId="2C44DBFF" w:rsidR="00897C4C" w:rsidRPr="00CF0AC2" w:rsidRDefault="00897C4C" w:rsidP="00E45179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>Câu 6.</w:t>
      </w:r>
      <w:r w:rsidRPr="00CF0AC2">
        <w:rPr>
          <w:rFonts w:ascii="Times New Roman" w:hAnsi="Times New Roman" w:cs="Times New Roman"/>
          <w:sz w:val="26"/>
          <w:szCs w:val="26"/>
        </w:rPr>
        <w:t xml:space="preserve"> </w: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Trục căn thức ở mẫu của biểu thức </w:t>
      </w:r>
      <w:r w:rsidR="00057ACE" w:rsidRPr="00CF0AC2">
        <w:rPr>
          <w:rFonts w:ascii="Times New Roman" w:hAnsi="Times New Roman" w:cs="Times New Roman"/>
          <w:position w:val="-30"/>
          <w:sz w:val="26"/>
          <w:szCs w:val="26"/>
        </w:rPr>
        <w:object w:dxaOrig="999" w:dyaOrig="720" w14:anchorId="73549C1A">
          <v:shape id="_x0000_i1050" type="#_x0000_t75" style="width:49.9pt;height:36.4pt" o:ole="">
            <v:imagedata r:id="rId55" o:title=""/>
          </v:shape>
          <o:OLEObject Type="Embed" ProgID="Equation.DSMT4" ShapeID="_x0000_i1050" DrawAspect="Content" ObjectID="_1760030033" r:id="rId56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ta có</w:t>
      </w:r>
      <w:r w:rsidR="00E45179" w:rsidRPr="00CF0AC2">
        <w:rPr>
          <w:rFonts w:ascii="Times New Roman" w:hAnsi="Times New Roman" w:cs="Times New Roman"/>
          <w:sz w:val="26"/>
          <w:szCs w:val="26"/>
        </w:rPr>
        <w:t>:</w:t>
      </w:r>
    </w:p>
    <w:p w14:paraId="14C7BF21" w14:textId="40A8A260" w:rsidR="00897C4C" w:rsidRPr="00CF0AC2" w:rsidRDefault="00E45179" w:rsidP="00E45179">
      <w:pPr>
        <w:tabs>
          <w:tab w:val="left" w:pos="284"/>
          <w:tab w:val="left" w:pos="2835"/>
          <w:tab w:val="left" w:pos="7937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sz w:val="26"/>
          <w:szCs w:val="26"/>
        </w:rPr>
        <w:tab/>
      </w:r>
      <w:r w:rsidR="00897C4C" w:rsidRPr="00CF0AC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1100" w:dyaOrig="380" w14:anchorId="3D9A10D7">
          <v:shape id="_x0000_i1051" type="#_x0000_t75" style="width:55.5pt;height:19.15pt" o:ole="">
            <v:imagedata r:id="rId57" o:title=""/>
          </v:shape>
          <o:OLEObject Type="Embed" ProgID="Equation.DSMT4" ShapeID="_x0000_i1051" DrawAspect="Content" ObjectID="_1760030034" r:id="rId58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="00897C4C" w:rsidRPr="00CF0AC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1100" w:dyaOrig="380" w14:anchorId="6E1A8974">
          <v:shape id="_x0000_i1052" type="#_x0000_t75" style="width:55.5pt;height:19.15pt" o:ole="">
            <v:imagedata r:id="rId59" o:title=""/>
          </v:shape>
          <o:OLEObject Type="Embed" ProgID="Equation.DSMT4" ShapeID="_x0000_i1052" DrawAspect="Content" ObjectID="_1760030035" r:id="rId60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              </w:t>
      </w:r>
      <w:r w:rsidR="00897C4C" w:rsidRPr="00CF0AC2">
        <w:rPr>
          <w:rFonts w:ascii="Times New Roman" w:hAnsi="Times New Roman" w:cs="Times New Roman"/>
          <w:b/>
          <w:sz w:val="26"/>
          <w:szCs w:val="26"/>
        </w:rPr>
        <w:t>C.</w:t>
      </w:r>
      <w:r w:rsidR="00897C4C" w:rsidRPr="00CF0AC2">
        <w:rPr>
          <w:rFonts w:ascii="Times New Roman" w:hAnsi="Times New Roman" w:cs="Times New Roman"/>
          <w:sz w:val="26"/>
          <w:szCs w:val="26"/>
        </w:rPr>
        <w:t xml:space="preserve"> 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960" w:dyaOrig="380" w14:anchorId="20299BAE">
          <v:shape id="_x0000_i1053" type="#_x0000_t75" style="width:48pt;height:19.15pt" o:ole="">
            <v:imagedata r:id="rId61" o:title=""/>
          </v:shape>
          <o:OLEObject Type="Embed" ProgID="Equation.DSMT4" ShapeID="_x0000_i1053" DrawAspect="Content" ObjectID="_1760030036" r:id="rId62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="00897C4C" w:rsidRPr="00CF0AC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940" w:dyaOrig="380" w14:anchorId="6680A761">
          <v:shape id="_x0000_i1054" type="#_x0000_t75" style="width:46.9pt;height:19.15pt" o:ole="">
            <v:imagedata r:id="rId63" o:title=""/>
          </v:shape>
          <o:OLEObject Type="Embed" ProgID="Equation.DSMT4" ShapeID="_x0000_i1054" DrawAspect="Content" ObjectID="_1760030037" r:id="rId64"/>
        </w:object>
      </w:r>
    </w:p>
    <w:p w14:paraId="6E39390D" w14:textId="54B4A4E6" w:rsidR="00DD78EB" w:rsidRPr="00CF0AC2" w:rsidRDefault="00446DF7" w:rsidP="00446DF7">
      <w:pPr>
        <w:spacing w:line="276" w:lineRule="auto"/>
        <w:ind w:left="993" w:hanging="993"/>
        <w:rPr>
          <w:rFonts w:ascii="Times New Roman" w:eastAsia="Times New Roman" w:hAnsi="Times New Roman" w:cs="Times New Roman"/>
          <w:sz w:val="26"/>
          <w:szCs w:val="26"/>
        </w:rPr>
      </w:pPr>
      <w:r w:rsidRPr="00CF0AC2">
        <w:rPr>
          <w:rFonts w:ascii="Times New Roman" w:eastAsia="Times New Roman" w:hAnsi="Times New Roman" w:cs="Times New Roman"/>
          <w:b/>
          <w:bCs/>
          <w:sz w:val="26"/>
          <w:szCs w:val="26"/>
        </w:rPr>
        <w:t>Câu 7.</w: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 Cho </w:t>
      </w:r>
      <w:r w:rsidRPr="00CF0AC2">
        <w:rPr>
          <w:rFonts w:ascii="Times New Roman" w:hAnsi="Times New Roman" w:cs="Times New Roman"/>
          <w:sz w:val="26"/>
          <w:szCs w:val="26"/>
        </w:rPr>
        <w:t xml:space="preserve">tam giác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B5A1C32">
          <v:shape id="_x0000_i1055" type="#_x0000_t75" style="width:30pt;height:13.9pt" o:ole="">
            <v:imagedata r:id="rId65" o:title=""/>
          </v:shape>
          <o:OLEObject Type="Embed" ProgID="Equation.DSMT4" ShapeID="_x0000_i1055" DrawAspect="Content" ObjectID="_1760030038" r:id="rId66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260" w:dyaOrig="279" w14:anchorId="0F2F4FCD">
          <v:shape id="_x0000_i1056" type="#_x0000_t75" style="width:13.15pt;height:13.9pt" o:ole="">
            <v:imagedata r:id="rId67" o:title=""/>
          </v:shape>
          <o:OLEObject Type="Embed" ProgID="Equation.DSMT4" ShapeID="_x0000_i1056" DrawAspect="Content" ObjectID="_1760030039" r:id="rId68"/>
        </w:objec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="00DD78EB" w:rsidRPr="00CF0AC2">
        <w:rPr>
          <w:rFonts w:ascii="Times New Roman" w:eastAsia="Times New Roman" w:hAnsi="Times New Roman" w:cs="Times New Roman"/>
          <w:sz w:val="26"/>
          <w:szCs w:val="26"/>
        </w:rPr>
        <w:t>hệ thức nào sau đây đúng?</w:t>
      </w:r>
    </w:p>
    <w:p w14:paraId="605CBC7F" w14:textId="5D97C78B" w:rsidR="00446DF7" w:rsidRPr="00CF0AC2" w:rsidRDefault="00446DF7" w:rsidP="00C745E9">
      <w:pPr>
        <w:tabs>
          <w:tab w:val="left" w:pos="2552"/>
          <w:tab w:val="left" w:pos="2694"/>
        </w:tabs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CF0AC2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 xml:space="preserve">      </w:t>
      </w:r>
      <w:r w:rsidRPr="00CF0AC2"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r w:rsidR="00057ACE" w:rsidRPr="00CF0AC2">
        <w:rPr>
          <w:rFonts w:ascii="Times New Roman" w:hAnsi="Times New Roman" w:cs="Times New Roman"/>
          <w:position w:val="-26"/>
          <w:sz w:val="26"/>
          <w:szCs w:val="26"/>
        </w:rPr>
        <w:object w:dxaOrig="1260" w:dyaOrig="680" w14:anchorId="4BAA4EB5">
          <v:shape id="_x0000_i1057" type="#_x0000_t75" style="width:63pt;height:34.15pt" o:ole="">
            <v:imagedata r:id="rId69" o:title=""/>
          </v:shape>
          <o:OLEObject Type="Embed" ProgID="Equation.DSMT4" ShapeID="_x0000_i1057" DrawAspect="Content" ObjectID="_1760030040" r:id="rId70"/>
        </w:objec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ab/>
      </w:r>
      <w:r w:rsidR="00DD78EB" w:rsidRPr="00CF0AC2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CF0AC2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="00DD78EB" w:rsidRPr="00CF0AC2">
        <w:rPr>
          <w:rFonts w:ascii="Times New Roman" w:hAnsi="Times New Roman" w:cs="Times New Roman"/>
          <w:sz w:val="26"/>
          <w:szCs w:val="26"/>
        </w:rPr>
        <w:t xml:space="preserve"> </w:t>
      </w:r>
      <w:r w:rsidR="00057ACE" w:rsidRPr="00CF0AC2">
        <w:rPr>
          <w:rFonts w:ascii="Times New Roman" w:hAnsi="Times New Roman" w:cs="Times New Roman"/>
          <w:position w:val="-26"/>
          <w:sz w:val="26"/>
          <w:szCs w:val="26"/>
        </w:rPr>
        <w:object w:dxaOrig="1300" w:dyaOrig="680" w14:anchorId="74705DBB">
          <v:shape id="_x0000_i1058" type="#_x0000_t75" style="width:64.9pt;height:34.15pt" o:ole="">
            <v:imagedata r:id="rId71" o:title=""/>
          </v:shape>
          <o:OLEObject Type="Embed" ProgID="Equation.DSMT4" ShapeID="_x0000_i1058" DrawAspect="Content" ObjectID="_1760030041" r:id="rId72"/>
        </w:objec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CF0AC2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="009946E1" w:rsidRPr="00CF0AC2">
        <w:rPr>
          <w:rFonts w:ascii="Times New Roman" w:hAnsi="Times New Roman" w:cs="Times New Roman"/>
          <w:position w:val="-26"/>
          <w:sz w:val="26"/>
          <w:szCs w:val="26"/>
        </w:rPr>
        <w:object w:dxaOrig="1280" w:dyaOrig="680" w14:anchorId="74D1D47A">
          <v:shape id="_x0000_i1059" type="#_x0000_t75" style="width:64.15pt;height:34.15pt" o:ole="">
            <v:imagedata r:id="rId73" o:title=""/>
          </v:shape>
          <o:OLEObject Type="Embed" ProgID="Equation.DSMT4" ShapeID="_x0000_i1059" DrawAspect="Content" ObjectID="_1760030042" r:id="rId74"/>
        </w:objec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ab/>
      </w:r>
      <w:r w:rsidR="00DD78EB" w:rsidRPr="00CF0AC2">
        <w:rPr>
          <w:rFonts w:ascii="Times New Roman" w:eastAsia="Times New Roman" w:hAnsi="Times New Roman" w:cs="Times New Roman"/>
          <w:sz w:val="26"/>
          <w:szCs w:val="26"/>
        </w:rPr>
        <w:t xml:space="preserve">      </w:t>
      </w:r>
      <w:r w:rsidRPr="00CF0AC2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="00057ACE" w:rsidRPr="00CF0AC2">
        <w:rPr>
          <w:rFonts w:ascii="Times New Roman" w:hAnsi="Times New Roman" w:cs="Times New Roman"/>
          <w:position w:val="-26"/>
          <w:sz w:val="26"/>
          <w:szCs w:val="26"/>
        </w:rPr>
        <w:object w:dxaOrig="1320" w:dyaOrig="680" w14:anchorId="6F30944E">
          <v:shape id="_x0000_i1060" type="#_x0000_t75" style="width:66pt;height:34.15pt" o:ole="">
            <v:imagedata r:id="rId75" o:title=""/>
          </v:shape>
          <o:OLEObject Type="Embed" ProgID="Equation.DSMT4" ShapeID="_x0000_i1060" DrawAspect="Content" ObjectID="_1760030043" r:id="rId76"/>
        </w:objec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60B83219" w14:textId="039CA818" w:rsidR="00446DF7" w:rsidRPr="00CF0AC2" w:rsidRDefault="00446DF7" w:rsidP="00C745E9">
      <w:pPr>
        <w:spacing w:line="276" w:lineRule="auto"/>
        <w:ind w:left="993" w:hanging="993"/>
        <w:rPr>
          <w:rFonts w:ascii="Times New Roman" w:eastAsia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Câu 8. </w: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Cho tam giác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0740944D">
          <v:shape id="_x0000_i1061" type="#_x0000_t75" style="width:30pt;height:13.9pt" o:ole="">
            <v:imagedata r:id="rId65" o:title=""/>
          </v:shape>
          <o:OLEObject Type="Embed" ProgID="Equation.DSMT4" ShapeID="_x0000_i1061" DrawAspect="Content" ObjectID="_1760030044" r:id="rId77"/>
        </w:objec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 vuông</w:t>
      </w:r>
      <w:r w:rsidR="00DD78EB" w:rsidRPr="00CF0AC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tại </w:t>
      </w:r>
      <w:r w:rsidR="00057ACE" w:rsidRPr="00CF0AC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2339C69">
          <v:shape id="_x0000_i1062" type="#_x0000_t75" style="width:12pt;height:13.15pt" o:ole="">
            <v:imagedata r:id="rId78" o:title=""/>
          </v:shape>
          <o:OLEObject Type="Embed" ProgID="Equation.DSMT4" ShapeID="_x0000_i1062" DrawAspect="Content" ObjectID="_1760030045" r:id="rId79"/>
        </w:objec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>,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940" w:dyaOrig="380" w14:anchorId="527EAD01">
          <v:shape id="_x0000_i1063" type="#_x0000_t75" style="width:46.9pt;height:19.15pt" o:ole="">
            <v:imagedata r:id="rId80" o:title=""/>
          </v:shape>
          <o:OLEObject Type="Embed" ProgID="Equation.DSMT4" ShapeID="_x0000_i1063" DrawAspect="Content" ObjectID="_1760030046" r:id="rId81"/>
        </w:objec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 ;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1120" w:dyaOrig="380" w14:anchorId="2B60B43C">
          <v:shape id="_x0000_i1064" type="#_x0000_t75" style="width:55.9pt;height:19.15pt" o:ole="">
            <v:imagedata r:id="rId82" o:title=""/>
          </v:shape>
          <o:OLEObject Type="Embed" ProgID="Equation.DSMT4" ShapeID="_x0000_i1064" DrawAspect="Content" ObjectID="_1760030047" r:id="rId83"/>
        </w:objec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, độ dài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4C88537A">
          <v:shape id="_x0000_i1065" type="#_x0000_t75" style="width:22.15pt;height:13.9pt" o:ole="">
            <v:imagedata r:id="rId84" o:title=""/>
          </v:shape>
          <o:OLEObject Type="Embed" ProgID="Equation.DSMT4" ShapeID="_x0000_i1065" DrawAspect="Content" ObjectID="_1760030048" r:id="rId85"/>
        </w:objec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 bằng:</w:t>
      </w:r>
    </w:p>
    <w:p w14:paraId="36A14F95" w14:textId="0DE7E142" w:rsidR="00F77034" w:rsidRPr="00CF0AC2" w:rsidRDefault="00F77034" w:rsidP="00F77034">
      <w:pPr>
        <w:spacing w:line="276" w:lineRule="auto"/>
        <w:ind w:left="993" w:hanging="993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CF0AC2">
        <w:rPr>
          <w:rFonts w:ascii="Times New Roman" w:eastAsia="Times New Roman" w:hAnsi="Times New Roman" w:cs="Times New Roman"/>
          <w:sz w:val="26"/>
          <w:szCs w:val="26"/>
        </w:rPr>
        <w:drawing>
          <wp:inline distT="0" distB="0" distL="0" distR="0" wp14:anchorId="4429879B" wp14:editId="084B9917">
            <wp:extent cx="1933574" cy="1353054"/>
            <wp:effectExtent l="0" t="0" r="0" b="0"/>
            <wp:docPr id="16811636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754" cy="1355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66C5D9" w14:textId="48298BC4" w:rsidR="00446DF7" w:rsidRPr="00CF0AC2" w:rsidRDefault="00DD78EB" w:rsidP="00DD78EB">
      <w:pPr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CF0AC2">
        <w:rPr>
          <w:rFonts w:ascii="Times New Roman" w:eastAsia="Times New Roman" w:hAnsi="Times New Roman" w:cs="Times New Roman"/>
          <w:b/>
          <w:sz w:val="26"/>
          <w:szCs w:val="26"/>
        </w:rPr>
        <w:t xml:space="preserve">      </w:t>
      </w:r>
      <w:r w:rsidR="00446DF7" w:rsidRPr="00CF0AC2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="00C745E9" w:rsidRPr="00CF0AC2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540" w:dyaOrig="380" w14:anchorId="2CBDE907">
          <v:shape id="_x0000_i1066" type="#_x0000_t75" style="width:27pt;height:19.15pt" o:ole="">
            <v:imagedata r:id="rId87" o:title=""/>
          </v:shape>
          <o:OLEObject Type="Embed" ProgID="Equation.DSMT4" ShapeID="_x0000_i1066" DrawAspect="Content" ObjectID="_1760030049" r:id="rId88"/>
        </w:object>
      </w:r>
      <w:r w:rsidR="00446DF7" w:rsidRPr="00CF0AC2">
        <w:rPr>
          <w:rFonts w:ascii="Times New Roman" w:eastAsia="Times New Roman" w:hAnsi="Times New Roman" w:cs="Times New Roman"/>
          <w:sz w:val="26"/>
          <w:szCs w:val="26"/>
        </w:rPr>
        <w:t xml:space="preserve">     </w:t>
      </w:r>
      <w:r w:rsidR="00446DF7" w:rsidRPr="00CF0AC2">
        <w:rPr>
          <w:rFonts w:ascii="Times New Roman" w:eastAsia="Times New Roman" w:hAnsi="Times New Roman" w:cs="Times New Roman"/>
          <w:sz w:val="26"/>
          <w:szCs w:val="26"/>
        </w:rPr>
        <w:tab/>
      </w:r>
      <w:r w:rsidR="00C745E9" w:rsidRPr="00CF0AC2">
        <w:rPr>
          <w:rFonts w:ascii="Times New Roman" w:eastAsia="Times New Roman" w:hAnsi="Times New Roman" w:cs="Times New Roman"/>
          <w:sz w:val="26"/>
          <w:szCs w:val="26"/>
        </w:rPr>
        <w:t xml:space="preserve">         </w:t>
      </w:r>
      <w:r w:rsidR="00446DF7" w:rsidRPr="00CF0AC2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520" w:dyaOrig="380" w14:anchorId="2CC5C541">
          <v:shape id="_x0000_i1067" type="#_x0000_t75" style="width:25.9pt;height:19.15pt" o:ole="">
            <v:imagedata r:id="rId89" o:title=""/>
          </v:shape>
          <o:OLEObject Type="Embed" ProgID="Equation.DSMT4" ShapeID="_x0000_i1067" DrawAspect="Content" ObjectID="_1760030050" r:id="rId90"/>
        </w:object>
      </w:r>
      <w:r w:rsidR="00446DF7" w:rsidRPr="00CF0AC2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="00446DF7" w:rsidRPr="00CF0AC2">
        <w:rPr>
          <w:rFonts w:ascii="Times New Roman" w:eastAsia="Times New Roman" w:hAnsi="Times New Roman" w:cs="Times New Roman"/>
          <w:sz w:val="26"/>
          <w:szCs w:val="26"/>
        </w:rPr>
        <w:tab/>
      </w:r>
      <w:r w:rsidR="00446DF7" w:rsidRPr="00CF0AC2">
        <w:rPr>
          <w:rFonts w:ascii="Times New Roman" w:eastAsia="Times New Roman" w:hAnsi="Times New Roman" w:cs="Times New Roman"/>
          <w:sz w:val="26"/>
          <w:szCs w:val="26"/>
        </w:rPr>
        <w:tab/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="00446DF7" w:rsidRPr="00CF0AC2"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520" w:dyaOrig="380" w14:anchorId="06F28F59">
          <v:shape id="_x0000_i1068" type="#_x0000_t75" style="width:25.9pt;height:19.15pt" o:ole="">
            <v:imagedata r:id="rId91" o:title=""/>
          </v:shape>
          <o:OLEObject Type="Embed" ProgID="Equation.DSMT4" ShapeID="_x0000_i1068" DrawAspect="Content" ObjectID="_1760030051" r:id="rId92"/>
        </w:object>
      </w:r>
      <w:r w:rsidR="00446DF7" w:rsidRPr="00CF0AC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446DF7" w:rsidRPr="00CF0AC2">
        <w:rPr>
          <w:rFonts w:ascii="Times New Roman" w:eastAsia="Times New Roman" w:hAnsi="Times New Roman" w:cs="Times New Roman"/>
          <w:sz w:val="26"/>
          <w:szCs w:val="26"/>
        </w:rPr>
        <w:tab/>
      </w:r>
      <w:r w:rsidR="00446DF7" w:rsidRPr="00CF0AC2">
        <w:rPr>
          <w:rFonts w:ascii="Times New Roman" w:eastAsia="Times New Roman" w:hAnsi="Times New Roman" w:cs="Times New Roman"/>
          <w:sz w:val="26"/>
          <w:szCs w:val="26"/>
        </w:rPr>
        <w:tab/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      </w:t>
      </w:r>
      <w:r w:rsidR="00446DF7" w:rsidRPr="00CF0AC2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="00446DF7" w:rsidRPr="00CF0AC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540" w:dyaOrig="380" w14:anchorId="20F4B152">
          <v:shape id="_x0000_i1069" type="#_x0000_t75" style="width:27pt;height:19.15pt" o:ole="">
            <v:imagedata r:id="rId93" o:title=""/>
          </v:shape>
          <o:OLEObject Type="Embed" ProgID="Equation.DSMT4" ShapeID="_x0000_i1069" DrawAspect="Content" ObjectID="_1760030052" r:id="rId94"/>
        </w:object>
      </w:r>
      <w:r w:rsidR="00446DF7" w:rsidRPr="00CF0AC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04BF8FF3" w14:textId="5CCBDA63" w:rsidR="00EA1829" w:rsidRPr="00CF0AC2" w:rsidRDefault="00DD78EB" w:rsidP="00E45179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>II. TỰ LUẬN ( 8 điểm ):</w:t>
      </w:r>
    </w:p>
    <w:p w14:paraId="13F4D956" w14:textId="3E37E1BF" w:rsidR="00DD78EB" w:rsidRPr="00CF0AC2" w:rsidRDefault="00DD78EB" w:rsidP="00E45179">
      <w:pPr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>Bài 1</w:t>
      </w:r>
      <w:r w:rsidR="00853759"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 (1,5 điểm)</w:t>
      </w:r>
      <w:r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CF0AC2">
        <w:rPr>
          <w:rFonts w:ascii="Times New Roman" w:hAnsi="Times New Roman" w:cs="Times New Roman"/>
          <w:sz w:val="26"/>
          <w:szCs w:val="26"/>
        </w:rPr>
        <w:t>Tính giá trị các biểu thức sau:</w:t>
      </w:r>
    </w:p>
    <w:p w14:paraId="055DA4C2" w14:textId="12370314" w:rsidR="00DD78EB" w:rsidRPr="00CF0AC2" w:rsidRDefault="00DD78EB" w:rsidP="00E45179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tab/>
        <w:t xml:space="preserve">a) 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2020" w:dyaOrig="380" w14:anchorId="14567AE6">
          <v:shape id="_x0000_i1070" type="#_x0000_t75" style="width:100.9pt;height:19.15pt" o:ole="">
            <v:imagedata r:id="rId95" o:title=""/>
          </v:shape>
          <o:OLEObject Type="Embed" ProgID="Equation.DSMT4" ShapeID="_x0000_i1070" DrawAspect="Content" ObjectID="_1760030053" r:id="rId96"/>
        </w:object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) </w:t>
      </w:r>
      <w:r w:rsidR="00057ACE" w:rsidRPr="00CF0AC2">
        <w:rPr>
          <w:rFonts w:ascii="Times New Roman" w:hAnsi="Times New Roman" w:cs="Times New Roman"/>
          <w:position w:val="-30"/>
          <w:sz w:val="26"/>
          <w:szCs w:val="26"/>
        </w:rPr>
        <w:object w:dxaOrig="1740" w:dyaOrig="760" w14:anchorId="6688FA91">
          <v:shape id="_x0000_i1071" type="#_x0000_t75" style="width:87pt;height:37.9pt" o:ole="">
            <v:imagedata r:id="rId97" o:title=""/>
          </v:shape>
          <o:OLEObject Type="Embed" ProgID="Equation.DSMT4" ShapeID="_x0000_i1071" DrawAspect="Content" ObjectID="_1760030054" r:id="rId98"/>
        </w:object>
      </w:r>
      <w:r w:rsidR="00853759"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853759"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c)</w:t>
      </w:r>
      <w:r w:rsidR="00057ACE" w:rsidRPr="00CF0AC2">
        <w:rPr>
          <w:rFonts w:ascii="Times New Roman" w:hAnsi="Times New Roman" w:cs="Times New Roman"/>
          <w:position w:val="-10"/>
          <w:sz w:val="26"/>
          <w:szCs w:val="26"/>
        </w:rPr>
        <w:object w:dxaOrig="1780" w:dyaOrig="460" w14:anchorId="158458C5">
          <v:shape id="_x0000_i1072" type="#_x0000_t75" style="width:89.25pt;height:22.9pt" o:ole="">
            <v:imagedata r:id="rId99" o:title=""/>
          </v:shape>
          <o:OLEObject Type="Embed" ProgID="Equation.DSMT4" ShapeID="_x0000_i1072" DrawAspect="Content" ObjectID="_1760030055" r:id="rId100"/>
        </w:object>
      </w:r>
    </w:p>
    <w:p w14:paraId="6D96475D" w14:textId="0B530C33" w:rsidR="00063A94" w:rsidRPr="00CF0AC2" w:rsidRDefault="00063A94" w:rsidP="00E45179">
      <w:pPr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>Bài 2</w:t>
      </w:r>
      <w:r w:rsidR="00853759"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 (1 điểm) </w:t>
      </w:r>
      <w:r w:rsidRPr="00CF0AC2">
        <w:rPr>
          <w:rFonts w:ascii="Times New Roman" w:hAnsi="Times New Roman" w:cs="Times New Roman"/>
          <w:sz w:val="26"/>
          <w:szCs w:val="26"/>
        </w:rPr>
        <w:t xml:space="preserve">Giải các phương trình sau: </w:t>
      </w:r>
    </w:p>
    <w:p w14:paraId="38FF1F5E" w14:textId="6B1F190A" w:rsidR="00063A94" w:rsidRPr="00CF0AC2" w:rsidRDefault="00063A94" w:rsidP="00E45179">
      <w:pPr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tab/>
      </w:r>
      <w:r w:rsidR="00853759" w:rsidRPr="00CF0AC2">
        <w:rPr>
          <w:rFonts w:ascii="Times New Roman" w:hAnsi="Times New Roman" w:cs="Times New Roman"/>
          <w:sz w:val="26"/>
          <w:szCs w:val="26"/>
        </w:rPr>
        <w:t>a</w:t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 </w:t>
      </w:r>
      <w:r w:rsidR="00057ACE" w:rsidRPr="00CF0AC2">
        <w:rPr>
          <w:rFonts w:ascii="Times New Roman" w:hAnsi="Times New Roman" w:cs="Times New Roman"/>
          <w:position w:val="-28"/>
          <w:sz w:val="26"/>
          <w:szCs w:val="26"/>
        </w:rPr>
        <w:object w:dxaOrig="2600" w:dyaOrig="740" w14:anchorId="3FC120D4">
          <v:shape id="_x0000_i1073" type="#_x0000_t75" style="width:130.15pt;height:37.15pt" o:ole="">
            <v:imagedata r:id="rId101" o:title=""/>
          </v:shape>
          <o:OLEObject Type="Embed" ProgID="Equation.DSMT4" ShapeID="_x0000_i1073" DrawAspect="Content" ObjectID="_1760030056" r:id="rId102"/>
        </w:object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853759"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853759"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853759"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b</w:t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2500" w:dyaOrig="420" w14:anchorId="12617517">
          <v:shape id="_x0000_i1074" type="#_x0000_t75" style="width:124.9pt;height:20.65pt" o:ole="">
            <v:imagedata r:id="rId103" o:title=""/>
          </v:shape>
          <o:OLEObject Type="Embed" ProgID="Equation.DSMT4" ShapeID="_x0000_i1074" DrawAspect="Content" ObjectID="_1760030057" r:id="rId104"/>
        </w:object>
      </w:r>
    </w:p>
    <w:p w14:paraId="61E7E34E" w14:textId="77777777" w:rsidR="00D51963" w:rsidRPr="00CF0AC2" w:rsidRDefault="00D51963" w:rsidP="006A0F0F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07417718" w14:textId="77777777" w:rsidR="00D51963" w:rsidRPr="00CF0AC2" w:rsidRDefault="00D51963" w:rsidP="006A0F0F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2B97BA31" w14:textId="77777777" w:rsidR="00D51963" w:rsidRPr="00CF0AC2" w:rsidRDefault="00D51963" w:rsidP="006A0F0F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4B78037D" w14:textId="75828791" w:rsidR="00FB2EC5" w:rsidRPr="00CF0AC2" w:rsidRDefault="00063A94" w:rsidP="006A0F0F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lastRenderedPageBreak/>
        <w:t>Bài 3</w:t>
      </w:r>
      <w:r w:rsidR="00853759"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 (2 điểm)</w:t>
      </w:r>
      <w:r w:rsidRPr="00CF0AC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6D43322" w14:textId="5823DC80" w:rsidR="00FB2EC5" w:rsidRPr="00CF0AC2" w:rsidRDefault="00FB2EC5" w:rsidP="006A0F0F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t xml:space="preserve">Cho hai biểu thức: </w:t>
      </w:r>
      <w:r w:rsidR="00057ACE" w:rsidRPr="00CF0AC2">
        <w:rPr>
          <w:rFonts w:ascii="Times New Roman" w:hAnsi="Times New Roman" w:cs="Times New Roman"/>
          <w:position w:val="-30"/>
          <w:sz w:val="26"/>
          <w:szCs w:val="26"/>
        </w:rPr>
        <w:object w:dxaOrig="1260" w:dyaOrig="760" w14:anchorId="2B1D345C">
          <v:shape id="_x0000_i1075" type="#_x0000_t75" style="width:63pt;height:37.9pt" o:ole="">
            <v:imagedata r:id="rId105" o:title=""/>
          </v:shape>
          <o:OLEObject Type="Embed" ProgID="Equation.DSMT4" ShapeID="_x0000_i1075" DrawAspect="Content" ObjectID="_1760030058" r:id="rId106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và </w:t>
      </w:r>
      <w:r w:rsidR="00057ACE" w:rsidRPr="00CF0AC2">
        <w:rPr>
          <w:rFonts w:ascii="Times New Roman" w:hAnsi="Times New Roman" w:cs="Times New Roman"/>
          <w:position w:val="-30"/>
          <w:sz w:val="26"/>
          <w:szCs w:val="26"/>
        </w:rPr>
        <w:object w:dxaOrig="3660" w:dyaOrig="760" w14:anchorId="4FB46EE9">
          <v:shape id="_x0000_i1076" type="#_x0000_t75" style="width:183pt;height:37.9pt" o:ole="">
            <v:imagedata r:id="rId107" o:title=""/>
          </v:shape>
          <o:OLEObject Type="Embed" ProgID="Equation.DSMT4" ShapeID="_x0000_i1076" DrawAspect="Content" ObjectID="_1760030059" r:id="rId108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với </w:t>
      </w:r>
      <w:r w:rsidR="00057ACE" w:rsidRPr="00CF0AC2">
        <w:rPr>
          <w:rFonts w:ascii="Times New Roman" w:hAnsi="Times New Roman" w:cs="Times New Roman"/>
          <w:position w:val="-10"/>
          <w:sz w:val="26"/>
          <w:szCs w:val="26"/>
        </w:rPr>
        <w:object w:dxaOrig="1200" w:dyaOrig="320" w14:anchorId="31D600A6">
          <v:shape id="_x0000_i1077" type="#_x0000_t75" style="width:60pt;height:16.15pt" o:ole="">
            <v:imagedata r:id="rId109" o:title=""/>
          </v:shape>
          <o:OLEObject Type="Embed" ProgID="Equation.DSMT4" ShapeID="_x0000_i1077" DrawAspect="Content" ObjectID="_1760030060" r:id="rId110"/>
        </w:object>
      </w:r>
    </w:p>
    <w:p w14:paraId="55BA7AFD" w14:textId="6D74DB02" w:rsidR="00FB2EC5" w:rsidRPr="00CF0AC2" w:rsidRDefault="00FB2EC5" w:rsidP="00FB2EC5">
      <w:pPr>
        <w:ind w:left="993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t xml:space="preserve">1. Tính giá trị biểu thức </w:t>
      </w:r>
      <w:r w:rsidR="00057ACE" w:rsidRPr="00CF0AC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184CADA">
          <v:shape id="_x0000_i1078" type="#_x0000_t75" style="width:12pt;height:13.15pt" o:ole="">
            <v:imagedata r:id="rId111" o:title=""/>
          </v:shape>
          <o:OLEObject Type="Embed" ProgID="Equation.DSMT4" ShapeID="_x0000_i1078" DrawAspect="Content" ObjectID="_1760030061" r:id="rId112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khi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11923E94">
          <v:shape id="_x0000_i1079" type="#_x0000_t75" style="width:36.4pt;height:13.9pt" o:ole="">
            <v:imagedata r:id="rId113" o:title=""/>
          </v:shape>
          <o:OLEObject Type="Embed" ProgID="Equation.DSMT4" ShapeID="_x0000_i1079" DrawAspect="Content" ObjectID="_1760030062" r:id="rId114"/>
        </w:object>
      </w:r>
    </w:p>
    <w:p w14:paraId="6E0D1B5E" w14:textId="1424F685" w:rsidR="00FB2EC5" w:rsidRPr="00CF0AC2" w:rsidRDefault="00FB2EC5" w:rsidP="00FB2EC5">
      <w:pPr>
        <w:ind w:left="993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t xml:space="preserve">2. Đặt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900" w:dyaOrig="279" w14:anchorId="17ABEED2">
          <v:shape id="_x0000_i1080" type="#_x0000_t75" style="width:45pt;height:13.9pt" o:ole="">
            <v:imagedata r:id="rId115" o:title=""/>
          </v:shape>
          <o:OLEObject Type="Embed" ProgID="Equation.DSMT4" ShapeID="_x0000_i1080" DrawAspect="Content" ObjectID="_1760030063" r:id="rId116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. Chứng minh </w:t>
      </w:r>
      <w:r w:rsidR="00057ACE" w:rsidRPr="00CF0AC2">
        <w:rPr>
          <w:rFonts w:ascii="Times New Roman" w:hAnsi="Times New Roman" w:cs="Times New Roman"/>
          <w:position w:val="-30"/>
          <w:sz w:val="26"/>
          <w:szCs w:val="26"/>
        </w:rPr>
        <w:object w:dxaOrig="1260" w:dyaOrig="760" w14:anchorId="696364FE">
          <v:shape id="_x0000_i1081" type="#_x0000_t75" style="width:63pt;height:37.9pt" o:ole="">
            <v:imagedata r:id="rId117" o:title=""/>
          </v:shape>
          <o:OLEObject Type="Embed" ProgID="Equation.DSMT4" ShapeID="_x0000_i1081" DrawAspect="Content" ObjectID="_1760030064" r:id="rId118"/>
        </w:object>
      </w:r>
    </w:p>
    <w:p w14:paraId="3721DB91" w14:textId="04A595BF" w:rsidR="00FB2EC5" w:rsidRPr="00CF0AC2" w:rsidRDefault="00FB2EC5" w:rsidP="00FB2EC5">
      <w:pPr>
        <w:spacing w:line="360" w:lineRule="auto"/>
        <w:ind w:left="273" w:firstLine="720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t xml:space="preserve">3. Tìm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5988A79A">
          <v:shape id="_x0000_i1082" type="#_x0000_t75" style="width:10.15pt;height:10.9pt" o:ole="">
            <v:imagedata r:id="rId119" o:title=""/>
          </v:shape>
          <o:OLEObject Type="Embed" ProgID="Equation.DSMT4" ShapeID="_x0000_i1082" DrawAspect="Content" ObjectID="_1760030065" r:id="rId120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là số nguyên tố thỏa mãn : </w:t>
      </w:r>
      <w:r w:rsidR="00057ACE" w:rsidRPr="00CF0AC2">
        <w:rPr>
          <w:rFonts w:ascii="Times New Roman" w:hAnsi="Times New Roman" w:cs="Times New Roman"/>
          <w:position w:val="-4"/>
          <w:sz w:val="26"/>
          <w:szCs w:val="26"/>
        </w:rPr>
        <w:object w:dxaOrig="580" w:dyaOrig="260" w14:anchorId="6B95992C">
          <v:shape id="_x0000_i1083" type="#_x0000_t75" style="width:28.9pt;height:13.15pt" o:ole="">
            <v:imagedata r:id="rId121" o:title=""/>
          </v:shape>
          <o:OLEObject Type="Embed" ProgID="Equation.DSMT4" ShapeID="_x0000_i1083" DrawAspect="Content" ObjectID="_1760030066" r:id="rId122"/>
        </w:object>
      </w:r>
    </w:p>
    <w:p w14:paraId="31D1AF8B" w14:textId="40999966" w:rsidR="00063A94" w:rsidRPr="00CF0AC2" w:rsidRDefault="00063A94" w:rsidP="00FB2EC5">
      <w:pPr>
        <w:spacing w:line="36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>Bài 4</w:t>
      </w:r>
      <w:r w:rsidR="00853759"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 (3</w:t>
      </w:r>
      <w:r w:rsidR="00F707DD"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853759" w:rsidRPr="00CF0AC2">
        <w:rPr>
          <w:rFonts w:ascii="Times New Roman" w:hAnsi="Times New Roman" w:cs="Times New Roman"/>
          <w:b/>
          <w:bCs/>
          <w:sz w:val="26"/>
          <w:szCs w:val="26"/>
        </w:rPr>
        <w:t>điểm)</w:t>
      </w:r>
    </w:p>
    <w:p w14:paraId="63921931" w14:textId="3352169D" w:rsidR="00D81FDD" w:rsidRPr="00CF0AC2" w:rsidRDefault="00063A94" w:rsidP="00D81FDD">
      <w:pPr>
        <w:spacing w:after="120" w:line="276" w:lineRule="auto"/>
        <w:ind w:firstLine="567"/>
        <w:rPr>
          <w:rFonts w:ascii="Times New Roman" w:eastAsia="Arial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1) </w:t>
      </w:r>
      <w:r w:rsidR="00D81FDD" w:rsidRPr="00CF0AC2">
        <w:rPr>
          <w:rFonts w:ascii="Times New Roman" w:eastAsia="Arial" w:hAnsi="Times New Roman" w:cs="Times New Roman"/>
          <w:sz w:val="26"/>
          <w:szCs w:val="26"/>
        </w:rPr>
        <w:t xml:space="preserve">Một người quan sát tòa nhà khi tia nắng tạo với mặt đất một góc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400" w:dyaOrig="340" w14:anchorId="7B744162">
          <v:shape id="_x0000_i1084" type="#_x0000_t75" style="width:19.9pt;height:16.9pt" o:ole="">
            <v:imagedata r:id="rId123" o:title=""/>
          </v:shape>
          <o:OLEObject Type="Embed" ProgID="Equation.DSMT4" ShapeID="_x0000_i1084" DrawAspect="Content" ObjectID="_1760030067" r:id="rId124"/>
        </w:object>
      </w:r>
      <w:r w:rsidR="00D81FDD" w:rsidRPr="00CF0AC2">
        <w:rPr>
          <w:rFonts w:ascii="Times New Roman" w:eastAsia="Arial" w:hAnsi="Times New Roman" w:cs="Times New Roman"/>
          <w:sz w:val="26"/>
          <w:szCs w:val="26"/>
        </w:rPr>
        <w:t xml:space="preserve"> thì bóng của tòa nhà trên mặt đất dài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5212EC13">
          <v:shape id="_x0000_i1085" type="#_x0000_t75" style="width:25.15pt;height:13.9pt" o:ole="">
            <v:imagedata r:id="rId125" o:title=""/>
          </v:shape>
          <o:OLEObject Type="Embed" ProgID="Equation.DSMT4" ShapeID="_x0000_i1085" DrawAspect="Content" ObjectID="_1760030068" r:id="rId126"/>
        </w:object>
      </w:r>
      <w:r w:rsidR="00D81FDD" w:rsidRPr="00CF0AC2">
        <w:rPr>
          <w:rFonts w:ascii="Times New Roman" w:eastAsia="Arial" w:hAnsi="Times New Roman" w:cs="Times New Roman"/>
          <w:sz w:val="26"/>
          <w:szCs w:val="26"/>
        </w:rPr>
        <w:t>. Tính chiều cao của tòa nhà? (làm tròn đến chữ số thập phân thứ nhất).</w:t>
      </w:r>
    </w:p>
    <w:p w14:paraId="75163337" w14:textId="3575B547" w:rsidR="00D81FDD" w:rsidRPr="00CF0AC2" w:rsidRDefault="00D81FDD" w:rsidP="00D81FDD">
      <w:pPr>
        <w:spacing w:after="120" w:line="276" w:lineRule="auto"/>
        <w:ind w:firstLine="567"/>
        <w:jc w:val="center"/>
        <w:rPr>
          <w:rFonts w:ascii="Times New Roman" w:eastAsia="Arial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7FB82441" wp14:editId="5653CC0C">
            <wp:extent cx="2124075" cy="2114550"/>
            <wp:effectExtent l="0" t="0" r="9525" b="0"/>
            <wp:docPr id="1039226955" name="Picture 1039226955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text&#10;&#10;Description automatically generated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557EA" w14:textId="5DE9E718" w:rsidR="00F0299E" w:rsidRPr="00CF0AC2" w:rsidRDefault="00F0299E" w:rsidP="00D81FDD">
      <w:pPr>
        <w:spacing w:before="120" w:after="120"/>
        <w:ind w:firstLine="567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t xml:space="preserve"> </w:t>
      </w:r>
      <w:r w:rsidR="00063A94"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2) </w:t>
      </w:r>
      <w:r w:rsidRPr="00CF0AC2">
        <w:rPr>
          <w:rFonts w:ascii="Times New Roman" w:hAnsi="Times New Roman" w:cs="Times New Roman"/>
          <w:sz w:val="26"/>
          <w:szCs w:val="26"/>
          <w:lang w:val="vi-VN"/>
        </w:rPr>
        <w:t xml:space="preserve">Cho tam giác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5BFE92F8">
          <v:shape id="_x0000_i1086" type="#_x0000_t75" style="width:30pt;height:13.9pt" o:ole="">
            <v:imagedata r:id="rId128" o:title=""/>
          </v:shape>
          <o:OLEObject Type="Embed" ProgID="Equation.DSMT4" ShapeID="_x0000_i1086" DrawAspect="Content" ObjectID="_1760030069" r:id="rId129"/>
        </w:object>
      </w:r>
      <w:r w:rsidRPr="00CF0AC2">
        <w:rPr>
          <w:rFonts w:ascii="Times New Roman" w:hAnsi="Times New Roman" w:cs="Times New Roman"/>
          <w:sz w:val="26"/>
          <w:szCs w:val="26"/>
          <w:lang w:val="vi-VN"/>
        </w:rPr>
        <w:t xml:space="preserve"> vuông tại </w:t>
      </w:r>
      <w:r w:rsidR="00057ACE" w:rsidRPr="00CF0AC2">
        <w:rPr>
          <w:rFonts w:ascii="Times New Roman" w:hAnsi="Times New Roman" w:cs="Times New Roman"/>
          <w:position w:val="-14"/>
          <w:sz w:val="26"/>
          <w:szCs w:val="26"/>
        </w:rPr>
        <w:object w:dxaOrig="1500" w:dyaOrig="400" w14:anchorId="1030C7E4">
          <v:shape id="_x0000_i1087" type="#_x0000_t75" style="width:75pt;height:19.9pt" o:ole="">
            <v:imagedata r:id="rId130" o:title=""/>
          </v:shape>
          <o:OLEObject Type="Embed" ProgID="Equation.DSMT4" ShapeID="_x0000_i1087" DrawAspect="Content" ObjectID="_1760030070" r:id="rId131"/>
        </w:object>
      </w:r>
      <w:r w:rsidRPr="00CF0AC2">
        <w:rPr>
          <w:rFonts w:ascii="Times New Roman" w:hAnsi="Times New Roman" w:cs="Times New Roman"/>
          <w:sz w:val="26"/>
          <w:szCs w:val="26"/>
          <w:lang w:val="vi-VN"/>
        </w:rPr>
        <w:t xml:space="preserve">, có đường cao </w:t>
      </w:r>
      <w:r w:rsidR="00057ACE" w:rsidRPr="00CF0AC2">
        <w:rPr>
          <w:rFonts w:ascii="Times New Roman" w:hAnsi="Times New Roman" w:cs="Times New Roman"/>
          <w:position w:val="-14"/>
          <w:sz w:val="26"/>
          <w:szCs w:val="26"/>
        </w:rPr>
        <w:object w:dxaOrig="1480" w:dyaOrig="400" w14:anchorId="54235ED6">
          <v:shape id="_x0000_i1088" type="#_x0000_t75" style="width:74.25pt;height:19.9pt" o:ole="">
            <v:imagedata r:id="rId132" o:title=""/>
          </v:shape>
          <o:OLEObject Type="Embed" ProgID="Equation.DSMT4" ShapeID="_x0000_i1088" DrawAspect="Content" ObjectID="_1760030071" r:id="rId133"/>
        </w:object>
      </w:r>
    </w:p>
    <w:p w14:paraId="56FAA038" w14:textId="7A154A87" w:rsidR="00F0299E" w:rsidRPr="00CF0AC2" w:rsidRDefault="00F0299E" w:rsidP="00F0299E">
      <w:pPr>
        <w:pStyle w:val="ListParagraph"/>
        <w:tabs>
          <w:tab w:val="left" w:pos="567"/>
        </w:tabs>
        <w:spacing w:line="276" w:lineRule="auto"/>
        <w:ind w:left="992" w:hanging="992"/>
        <w:rPr>
          <w:sz w:val="26"/>
          <w:szCs w:val="26"/>
          <w:lang w:val="vi-VN"/>
        </w:rPr>
      </w:pPr>
      <w:r w:rsidRPr="00CF0AC2">
        <w:rPr>
          <w:sz w:val="26"/>
          <w:szCs w:val="26"/>
        </w:rPr>
        <w:tab/>
      </w:r>
      <w:r w:rsidRPr="00CF0AC2">
        <w:rPr>
          <w:sz w:val="26"/>
          <w:szCs w:val="26"/>
          <w:lang w:val="vi-VN"/>
        </w:rPr>
        <w:t xml:space="preserve">a) Cho </w:t>
      </w:r>
      <w:r w:rsidR="00057ACE" w:rsidRPr="00CF0AC2">
        <w:rPr>
          <w:position w:val="-10"/>
          <w:sz w:val="26"/>
          <w:szCs w:val="26"/>
        </w:rPr>
        <w:object w:dxaOrig="2580" w:dyaOrig="320" w14:anchorId="16642A14">
          <v:shape id="_x0000_i1089" type="#_x0000_t75" style="width:129pt;height:16.15pt" o:ole="">
            <v:imagedata r:id="rId134" o:title=""/>
          </v:shape>
          <o:OLEObject Type="Embed" ProgID="Equation.DSMT4" ShapeID="_x0000_i1089" DrawAspect="Content" ObjectID="_1760030072" r:id="rId135"/>
        </w:object>
      </w:r>
      <w:r w:rsidRPr="00CF0AC2">
        <w:rPr>
          <w:sz w:val="26"/>
          <w:szCs w:val="26"/>
          <w:lang w:val="vi-VN"/>
        </w:rPr>
        <w:t xml:space="preserve">. Tính độ dài </w:t>
      </w:r>
      <w:r w:rsidR="00057ACE" w:rsidRPr="00CF0AC2">
        <w:rPr>
          <w:position w:val="-10"/>
          <w:sz w:val="26"/>
          <w:szCs w:val="26"/>
        </w:rPr>
        <w:object w:dxaOrig="1060" w:dyaOrig="420" w14:anchorId="4D5D325D">
          <v:shape id="_x0000_i1090" type="#_x0000_t75" style="width:52.9pt;height:20.65pt" o:ole="">
            <v:imagedata r:id="rId136" o:title=""/>
          </v:shape>
          <o:OLEObject Type="Embed" ProgID="Equation.DSMT4" ShapeID="_x0000_i1090" DrawAspect="Content" ObjectID="_1760030073" r:id="rId137"/>
        </w:object>
      </w:r>
      <w:r w:rsidRPr="00CF0AC2">
        <w:rPr>
          <w:sz w:val="26"/>
          <w:szCs w:val="26"/>
          <w:lang w:val="vi-VN"/>
        </w:rPr>
        <w:t>? (Kết quả đo góc làm tròn đến phút)</w:t>
      </w:r>
    </w:p>
    <w:p w14:paraId="67E179FB" w14:textId="20DEEF9C" w:rsidR="00F0299E" w:rsidRPr="00CF0AC2" w:rsidRDefault="00F0299E" w:rsidP="00F0299E">
      <w:pPr>
        <w:pStyle w:val="ListParagraph"/>
        <w:tabs>
          <w:tab w:val="left" w:pos="567"/>
        </w:tabs>
        <w:spacing w:line="276" w:lineRule="auto"/>
        <w:ind w:left="992" w:hanging="992"/>
        <w:rPr>
          <w:sz w:val="26"/>
          <w:szCs w:val="26"/>
          <w:lang w:val="vi-VN"/>
        </w:rPr>
      </w:pPr>
      <w:r w:rsidRPr="00CF0AC2">
        <w:rPr>
          <w:sz w:val="26"/>
          <w:szCs w:val="26"/>
          <w:lang w:val="vi-VN"/>
        </w:rPr>
        <w:tab/>
        <w:t xml:space="preserve">b) Kẻ </w:t>
      </w:r>
      <w:r w:rsidR="00057ACE" w:rsidRPr="00CF0AC2">
        <w:rPr>
          <w:position w:val="-4"/>
          <w:sz w:val="26"/>
          <w:szCs w:val="26"/>
        </w:rPr>
        <w:object w:dxaOrig="1020" w:dyaOrig="260" w14:anchorId="6EA5BD40">
          <v:shape id="_x0000_i1091" type="#_x0000_t75" style="width:51.4pt;height:13.15pt" o:ole="">
            <v:imagedata r:id="rId138" o:title=""/>
          </v:shape>
          <o:OLEObject Type="Embed" ProgID="Equation.DSMT4" ShapeID="_x0000_i1091" DrawAspect="Content" ObjectID="_1760030074" r:id="rId139"/>
        </w:object>
      </w:r>
      <w:r w:rsidRPr="00CF0AC2">
        <w:rPr>
          <w:sz w:val="26"/>
          <w:szCs w:val="26"/>
          <w:lang w:val="vi-VN"/>
        </w:rPr>
        <w:t xml:space="preserve"> tại </w:t>
      </w:r>
      <w:r w:rsidR="00057ACE" w:rsidRPr="00CF0AC2">
        <w:rPr>
          <w:position w:val="-10"/>
          <w:sz w:val="26"/>
          <w:szCs w:val="26"/>
        </w:rPr>
        <w:object w:dxaOrig="1359" w:dyaOrig="320" w14:anchorId="369F2F57">
          <v:shape id="_x0000_i1092" type="#_x0000_t75" style="width:67.9pt;height:16.15pt" o:ole="">
            <v:imagedata r:id="rId140" o:title=""/>
          </v:shape>
          <o:OLEObject Type="Embed" ProgID="Equation.DSMT4" ShapeID="_x0000_i1092" DrawAspect="Content" ObjectID="_1760030075" r:id="rId141"/>
        </w:object>
      </w:r>
      <w:r w:rsidRPr="00CF0AC2">
        <w:rPr>
          <w:sz w:val="26"/>
          <w:szCs w:val="26"/>
          <w:lang w:val="vi-VN"/>
        </w:rPr>
        <w:t xml:space="preserve"> tại </w:t>
      </w:r>
      <w:r w:rsidR="00057ACE" w:rsidRPr="00CF0AC2">
        <w:rPr>
          <w:position w:val="-4"/>
          <w:sz w:val="26"/>
          <w:szCs w:val="26"/>
        </w:rPr>
        <w:object w:dxaOrig="300" w:dyaOrig="260" w14:anchorId="5A2E160E">
          <v:shape id="_x0000_i1093" type="#_x0000_t75" style="width:15pt;height:13.15pt" o:ole="">
            <v:imagedata r:id="rId142" o:title=""/>
          </v:shape>
          <o:OLEObject Type="Embed" ProgID="Equation.DSMT4" ShapeID="_x0000_i1093" DrawAspect="Content" ObjectID="_1760030076" r:id="rId143"/>
        </w:object>
      </w:r>
      <w:r w:rsidRPr="00CF0AC2">
        <w:rPr>
          <w:sz w:val="26"/>
          <w:szCs w:val="26"/>
          <w:lang w:val="vi-VN"/>
        </w:rPr>
        <w:t xml:space="preserve">. </w:t>
      </w:r>
    </w:p>
    <w:p w14:paraId="501172C4" w14:textId="3511FD25" w:rsidR="00F0299E" w:rsidRPr="00CF0AC2" w:rsidRDefault="00F0299E" w:rsidP="00F0299E">
      <w:pPr>
        <w:pStyle w:val="ListParagraph"/>
        <w:tabs>
          <w:tab w:val="left" w:pos="567"/>
        </w:tabs>
        <w:spacing w:line="276" w:lineRule="auto"/>
        <w:ind w:left="992" w:hanging="992"/>
        <w:rPr>
          <w:sz w:val="26"/>
          <w:szCs w:val="26"/>
          <w:lang w:val="vi-VN"/>
        </w:rPr>
      </w:pPr>
      <w:r w:rsidRPr="00CF0AC2">
        <w:rPr>
          <w:sz w:val="26"/>
          <w:szCs w:val="26"/>
          <w:lang w:val="vi-VN"/>
        </w:rPr>
        <w:tab/>
      </w:r>
      <w:r w:rsidRPr="00CF0AC2">
        <w:rPr>
          <w:sz w:val="26"/>
          <w:szCs w:val="26"/>
          <w:lang w:val="vi-VN"/>
        </w:rPr>
        <w:tab/>
        <w:t xml:space="preserve">Chứng minh: Tứ giác </w:t>
      </w:r>
      <w:r w:rsidR="00057ACE" w:rsidRPr="00CF0AC2">
        <w:rPr>
          <w:position w:val="-4"/>
          <w:sz w:val="26"/>
          <w:szCs w:val="26"/>
        </w:rPr>
        <w:object w:dxaOrig="740" w:dyaOrig="260" w14:anchorId="4E392FC8">
          <v:shape id="_x0000_i1094" type="#_x0000_t75" style="width:37.15pt;height:13.15pt" o:ole="">
            <v:imagedata r:id="rId144" o:title=""/>
          </v:shape>
          <o:OLEObject Type="Embed" ProgID="Equation.DSMT4" ShapeID="_x0000_i1094" DrawAspect="Content" ObjectID="_1760030077" r:id="rId145"/>
        </w:object>
      </w:r>
      <w:r w:rsidRPr="00CF0AC2">
        <w:rPr>
          <w:sz w:val="26"/>
          <w:szCs w:val="26"/>
          <w:lang w:val="vi-VN"/>
        </w:rPr>
        <w:t xml:space="preserve"> là hình chữ nhật và </w:t>
      </w:r>
      <w:r w:rsidR="00057ACE" w:rsidRPr="00CF0AC2">
        <w:rPr>
          <w:position w:val="-6"/>
          <w:sz w:val="26"/>
          <w:szCs w:val="26"/>
        </w:rPr>
        <w:object w:dxaOrig="2659" w:dyaOrig="340" w14:anchorId="7E9C6AB6">
          <v:shape id="_x0000_i1095" type="#_x0000_t75" style="width:133.15pt;height:16.9pt" o:ole="">
            <v:imagedata r:id="rId146" o:title=""/>
          </v:shape>
          <o:OLEObject Type="Embed" ProgID="Equation.DSMT4" ShapeID="_x0000_i1095" DrawAspect="Content" ObjectID="_1760030078" r:id="rId147"/>
        </w:object>
      </w:r>
      <w:r w:rsidRPr="00CF0AC2">
        <w:rPr>
          <w:sz w:val="26"/>
          <w:szCs w:val="26"/>
        </w:rPr>
        <w:t>.</w:t>
      </w:r>
    </w:p>
    <w:p w14:paraId="486CA836" w14:textId="6E5C5FEE" w:rsidR="00F0299E" w:rsidRPr="00CF0AC2" w:rsidRDefault="00F0299E" w:rsidP="00F0299E">
      <w:pPr>
        <w:pStyle w:val="ListParagraph"/>
        <w:tabs>
          <w:tab w:val="left" w:pos="992"/>
        </w:tabs>
        <w:spacing w:line="276" w:lineRule="auto"/>
        <w:ind w:left="992" w:hanging="992"/>
        <w:rPr>
          <w:sz w:val="26"/>
          <w:szCs w:val="26"/>
          <w:lang w:val="vi-VN"/>
        </w:rPr>
      </w:pPr>
      <w:r w:rsidRPr="00CF0AC2">
        <w:rPr>
          <w:sz w:val="26"/>
          <w:szCs w:val="26"/>
        </w:rPr>
        <w:t xml:space="preserve">         </w:t>
      </w:r>
      <w:r w:rsidRPr="00CF0AC2">
        <w:rPr>
          <w:sz w:val="26"/>
          <w:szCs w:val="26"/>
          <w:lang w:val="vi-VN"/>
        </w:rPr>
        <w:t xml:space="preserve">c) Chứng minh: </w:t>
      </w:r>
      <w:r w:rsidR="00057ACE" w:rsidRPr="00CF0AC2">
        <w:rPr>
          <w:position w:val="-30"/>
          <w:sz w:val="26"/>
          <w:szCs w:val="26"/>
        </w:rPr>
        <w:object w:dxaOrig="1500" w:dyaOrig="780" w14:anchorId="1992D9AA">
          <v:shape id="_x0000_i1096" type="#_x0000_t75" style="width:75pt;height:39pt" o:ole="">
            <v:imagedata r:id="rId148" o:title=""/>
          </v:shape>
          <o:OLEObject Type="Embed" ProgID="Equation.DSMT4" ShapeID="_x0000_i1096" DrawAspect="Content" ObjectID="_1760030079" r:id="rId149"/>
        </w:object>
      </w:r>
      <w:r w:rsidRPr="00CF0AC2">
        <w:rPr>
          <w:sz w:val="26"/>
          <w:szCs w:val="26"/>
        </w:rPr>
        <w:t>.</w:t>
      </w:r>
    </w:p>
    <w:p w14:paraId="65790B58" w14:textId="5A3A9D6D" w:rsidR="00853759" w:rsidRPr="00CF0AC2" w:rsidRDefault="00853759" w:rsidP="00F0299E">
      <w:pPr>
        <w:tabs>
          <w:tab w:val="left" w:pos="567"/>
        </w:tabs>
        <w:spacing w:line="276" w:lineRule="auto"/>
        <w:outlineLvl w:val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Bài 5 (0,5 điểm) </w:t>
      </w:r>
      <w:r w:rsidRPr="00CF0AC2">
        <w:rPr>
          <w:rFonts w:ascii="Times New Roman" w:hAnsi="Times New Roman" w:cs="Times New Roman"/>
          <w:sz w:val="26"/>
          <w:szCs w:val="26"/>
        </w:rPr>
        <w:t xml:space="preserve"> Giải phương trình sau: </w:t>
      </w:r>
      <w:r w:rsidR="00057ACE" w:rsidRPr="00CF0AC2">
        <w:rPr>
          <w:rFonts w:ascii="Times New Roman" w:hAnsi="Times New Roman" w:cs="Times New Roman"/>
          <w:position w:val="-28"/>
          <w:sz w:val="26"/>
          <w:szCs w:val="26"/>
        </w:rPr>
        <w:object w:dxaOrig="2740" w:dyaOrig="740" w14:anchorId="4C600496">
          <v:shape id="_x0000_i1097" type="#_x0000_t75" style="width:136.9pt;height:37.15pt" o:ole="">
            <v:imagedata r:id="rId150" o:title=""/>
          </v:shape>
          <o:OLEObject Type="Embed" ProgID="Equation.DSMT4" ShapeID="_x0000_i1097" DrawAspect="Content" ObjectID="_1760030080" r:id="rId151"/>
        </w:object>
      </w:r>
    </w:p>
    <w:p w14:paraId="50BC40EF" w14:textId="77777777" w:rsidR="00B553F4" w:rsidRPr="00CF0AC2" w:rsidRDefault="00B553F4" w:rsidP="00E3331F">
      <w:pPr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57C9F509" w14:textId="063C36BC" w:rsidR="00E3331F" w:rsidRPr="00CF0AC2" w:rsidRDefault="00E3331F" w:rsidP="00E3331F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---</w:t>
      </w:r>
      <w:r w:rsidRPr="00CF0AC2"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  <w:t>Chúc các em làm bài thi thật tốt!---</w:t>
      </w:r>
    </w:p>
    <w:p w14:paraId="74DFC6A4" w14:textId="77777777" w:rsidR="00C745E9" w:rsidRPr="00CF0AC2" w:rsidRDefault="00C745E9" w:rsidP="00B553F4">
      <w:pPr>
        <w:spacing w:before="120" w:after="120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2C1E23BB" w14:textId="77777777" w:rsidR="00E3331F" w:rsidRPr="00CF0AC2" w:rsidRDefault="00E3331F" w:rsidP="00B553F4">
      <w:pPr>
        <w:spacing w:before="120" w:after="120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072003D3" w14:textId="77777777" w:rsidR="00E3331F" w:rsidRPr="00CF0AC2" w:rsidRDefault="00E3331F" w:rsidP="00B553F4">
      <w:pPr>
        <w:spacing w:before="120" w:after="120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07F86E69" w14:textId="77777777" w:rsidR="00E3331F" w:rsidRPr="00CF0AC2" w:rsidRDefault="00E3331F" w:rsidP="00B553F4">
      <w:pPr>
        <w:spacing w:before="120" w:after="120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3C53208C" w14:textId="77777777" w:rsidR="00C745E9" w:rsidRPr="00CF0AC2" w:rsidRDefault="00C745E9" w:rsidP="00B553F4">
      <w:pPr>
        <w:spacing w:before="120" w:after="120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176EECF8" w14:textId="77777777" w:rsidR="00C745E9" w:rsidRPr="00CF0AC2" w:rsidRDefault="00C745E9" w:rsidP="00B553F4">
      <w:pPr>
        <w:spacing w:before="120" w:after="120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44720468" w14:textId="77777777" w:rsidR="00C745E9" w:rsidRPr="00CF0AC2" w:rsidRDefault="00C745E9" w:rsidP="00B553F4">
      <w:pPr>
        <w:spacing w:before="120" w:after="120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117AD2CF" w14:textId="77777777" w:rsidR="00C745E9" w:rsidRPr="00CF0AC2" w:rsidRDefault="00C745E9" w:rsidP="00B553F4">
      <w:pPr>
        <w:spacing w:before="120" w:after="120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0F1BB2A1" w14:textId="77777777" w:rsidR="00C745E9" w:rsidRPr="00CF0AC2" w:rsidRDefault="00C745E9" w:rsidP="00B553F4">
      <w:pPr>
        <w:spacing w:before="120" w:after="120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0AE254EF" w14:textId="77777777" w:rsidR="00C745E9" w:rsidRPr="00CF0AC2" w:rsidRDefault="00C745E9" w:rsidP="00D81FDD">
      <w:pPr>
        <w:spacing w:before="120" w:after="12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tbl>
      <w:tblPr>
        <w:tblpPr w:leftFromText="180" w:rightFromText="180" w:vertAnchor="page" w:horzAnchor="margin" w:tblpY="717"/>
        <w:tblW w:w="10348" w:type="dxa"/>
        <w:tblCellMar>
          <w:left w:w="72" w:type="dxa"/>
          <w:right w:w="72" w:type="dxa"/>
        </w:tblCellMar>
        <w:tblLook w:val="04A0" w:firstRow="1" w:lastRow="0" w:firstColumn="1" w:lastColumn="0" w:noHBand="0" w:noVBand="1"/>
      </w:tblPr>
      <w:tblGrid>
        <w:gridCol w:w="4930"/>
        <w:gridCol w:w="5418"/>
      </w:tblGrid>
      <w:tr w:rsidR="00E3331F" w:rsidRPr="00CF0AC2" w14:paraId="27B1E5A1" w14:textId="77777777" w:rsidTr="00E3331F">
        <w:trPr>
          <w:trHeight w:val="1818"/>
        </w:trPr>
        <w:tc>
          <w:tcPr>
            <w:tcW w:w="4930" w:type="dxa"/>
          </w:tcPr>
          <w:p w14:paraId="63C75DAE" w14:textId="77777777" w:rsidR="00E3331F" w:rsidRPr="00CF0AC2" w:rsidRDefault="00E3331F" w:rsidP="00E3331F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TRƯỜNG THCS GIA QUẤT</w:t>
            </w:r>
          </w:p>
          <w:p w14:paraId="7261B9CB" w14:textId="35E2E2AC" w:rsidR="00E3331F" w:rsidRPr="00971089" w:rsidRDefault="00E3331F" w:rsidP="00E3331F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NĂM HỌC 202</w:t>
            </w:r>
            <w:r w:rsidR="00971089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  <w:t>3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 xml:space="preserve"> – 202</w:t>
            </w:r>
            <w:r w:rsidR="00971089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  <w:t>4</w:t>
            </w:r>
          </w:p>
          <w:p w14:paraId="2A219BEE" w14:textId="77777777" w:rsidR="00E3331F" w:rsidRPr="00CF0AC2" w:rsidRDefault="00E3331F" w:rsidP="00E3331F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MÃ ĐỀ T901</w:t>
            </w:r>
          </w:p>
        </w:tc>
        <w:tc>
          <w:tcPr>
            <w:tcW w:w="5418" w:type="dxa"/>
            <w:hideMark/>
          </w:tcPr>
          <w:p w14:paraId="35EE9BFE" w14:textId="77777777" w:rsidR="00E3331F" w:rsidRPr="00CF0AC2" w:rsidRDefault="00E3331F" w:rsidP="00E3331F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H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 xml:space="preserve">ƯỚNG DẪN CHẤM 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  <w:t>V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À BIỂU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  <w:t xml:space="preserve"> 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ĐIỂM</w:t>
            </w:r>
          </w:p>
          <w:p w14:paraId="1DE33AC3" w14:textId="77777777" w:rsidR="00E3331F" w:rsidRPr="00CF0AC2" w:rsidRDefault="00E3331F" w:rsidP="00E3331F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KIỂM TRA GIỮA HỌC KỲ I</w:t>
            </w:r>
          </w:p>
          <w:p w14:paraId="31521C5D" w14:textId="77777777" w:rsidR="00E3331F" w:rsidRPr="00CF0AC2" w:rsidRDefault="00E3331F" w:rsidP="00E3331F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MÔN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: TOÁN 9</w:t>
            </w:r>
          </w:p>
          <w:p w14:paraId="3616E73D" w14:textId="77777777" w:rsidR="00E3331F" w:rsidRPr="00CF0AC2" w:rsidRDefault="00E3331F" w:rsidP="00E3331F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Thời gian làm bài: 90 phút</w:t>
            </w:r>
          </w:p>
        </w:tc>
      </w:tr>
    </w:tbl>
    <w:p w14:paraId="2FE9E92B" w14:textId="77777777" w:rsidR="00E3331F" w:rsidRPr="00CF0AC2" w:rsidRDefault="00E3331F" w:rsidP="00E3331F">
      <w:pPr>
        <w:tabs>
          <w:tab w:val="left" w:pos="992"/>
        </w:tabs>
        <w:spacing w:line="240" w:lineRule="atLeast"/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</w:pP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  <w:t>I)Trắc nghiệm (2 điểm): Mỗi câu đúng được 0,25 điểm</w:t>
      </w:r>
    </w:p>
    <w:p w14:paraId="4EE849D9" w14:textId="77777777" w:rsidR="00F77034" w:rsidRPr="00CF0AC2" w:rsidRDefault="00F77034" w:rsidP="00E3331F">
      <w:pPr>
        <w:tabs>
          <w:tab w:val="left" w:pos="992"/>
        </w:tabs>
        <w:spacing w:line="240" w:lineRule="atLeast"/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tbl>
      <w:tblPr>
        <w:tblW w:w="0" w:type="auto"/>
        <w:tblInd w:w="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1"/>
        <w:gridCol w:w="815"/>
        <w:gridCol w:w="815"/>
        <w:gridCol w:w="815"/>
        <w:gridCol w:w="812"/>
        <w:gridCol w:w="812"/>
        <w:gridCol w:w="815"/>
        <w:gridCol w:w="812"/>
        <w:gridCol w:w="815"/>
      </w:tblGrid>
      <w:tr w:rsidR="00E3331F" w:rsidRPr="00CF0AC2" w14:paraId="0753E9A1" w14:textId="77777777" w:rsidTr="002B374B">
        <w:tc>
          <w:tcPr>
            <w:tcW w:w="2221" w:type="dxa"/>
          </w:tcPr>
          <w:p w14:paraId="72B0E168" w14:textId="77777777" w:rsidR="00E3331F" w:rsidRPr="00CF0AC2" w:rsidRDefault="00E3331F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815" w:type="dxa"/>
          </w:tcPr>
          <w:p w14:paraId="06C435B1" w14:textId="77777777" w:rsidR="00E3331F" w:rsidRPr="00CF0AC2" w:rsidRDefault="00E3331F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815" w:type="dxa"/>
          </w:tcPr>
          <w:p w14:paraId="304C71C9" w14:textId="77777777" w:rsidR="00E3331F" w:rsidRPr="00CF0AC2" w:rsidRDefault="00E3331F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815" w:type="dxa"/>
          </w:tcPr>
          <w:p w14:paraId="7FB6057B" w14:textId="77777777" w:rsidR="00E3331F" w:rsidRPr="00CF0AC2" w:rsidRDefault="00E3331F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812" w:type="dxa"/>
          </w:tcPr>
          <w:p w14:paraId="04FD3B3F" w14:textId="77777777" w:rsidR="00E3331F" w:rsidRPr="00CF0AC2" w:rsidRDefault="00E3331F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812" w:type="dxa"/>
          </w:tcPr>
          <w:p w14:paraId="01D6813C" w14:textId="77777777" w:rsidR="00E3331F" w:rsidRPr="00CF0AC2" w:rsidRDefault="00E3331F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815" w:type="dxa"/>
          </w:tcPr>
          <w:p w14:paraId="1D2887C2" w14:textId="77777777" w:rsidR="00E3331F" w:rsidRPr="00CF0AC2" w:rsidRDefault="00E3331F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812" w:type="dxa"/>
          </w:tcPr>
          <w:p w14:paraId="36ECD05B" w14:textId="77777777" w:rsidR="00E3331F" w:rsidRPr="00CF0AC2" w:rsidRDefault="00E3331F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815" w:type="dxa"/>
          </w:tcPr>
          <w:p w14:paraId="36020A5A" w14:textId="77777777" w:rsidR="00E3331F" w:rsidRPr="00CF0AC2" w:rsidRDefault="00E3331F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8</w:t>
            </w:r>
          </w:p>
        </w:tc>
      </w:tr>
      <w:tr w:rsidR="00E3331F" w:rsidRPr="00CF0AC2" w14:paraId="1580D5F7" w14:textId="77777777" w:rsidTr="002B374B">
        <w:tc>
          <w:tcPr>
            <w:tcW w:w="2221" w:type="dxa"/>
          </w:tcPr>
          <w:p w14:paraId="39366B2E" w14:textId="77777777" w:rsidR="00E3331F" w:rsidRPr="00CF0AC2" w:rsidRDefault="00E3331F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Đáp án</w:t>
            </w:r>
          </w:p>
        </w:tc>
        <w:tc>
          <w:tcPr>
            <w:tcW w:w="815" w:type="dxa"/>
          </w:tcPr>
          <w:p w14:paraId="77BA8532" w14:textId="5965634E" w:rsidR="00E3331F" w:rsidRPr="00CF0AC2" w:rsidRDefault="00E3331F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815" w:type="dxa"/>
          </w:tcPr>
          <w:p w14:paraId="4994C5ED" w14:textId="4FB64608" w:rsidR="00E3331F" w:rsidRPr="00CF0AC2" w:rsidRDefault="00C24F24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815" w:type="dxa"/>
          </w:tcPr>
          <w:p w14:paraId="6B79EB30" w14:textId="710F7243" w:rsidR="00E3331F" w:rsidRPr="00CF0AC2" w:rsidRDefault="007F0F4B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812" w:type="dxa"/>
          </w:tcPr>
          <w:p w14:paraId="3F408553" w14:textId="77777777" w:rsidR="00E3331F" w:rsidRPr="00CF0AC2" w:rsidRDefault="00E3331F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812" w:type="dxa"/>
          </w:tcPr>
          <w:p w14:paraId="2947A8C8" w14:textId="18860767" w:rsidR="00E3331F" w:rsidRPr="00CF0AC2" w:rsidRDefault="007F0F4B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815" w:type="dxa"/>
          </w:tcPr>
          <w:p w14:paraId="3D22BC26" w14:textId="0DC0488A" w:rsidR="00E3331F" w:rsidRPr="00CF0AC2" w:rsidRDefault="007F0F4B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812" w:type="dxa"/>
          </w:tcPr>
          <w:p w14:paraId="7898E02F" w14:textId="66C1D533" w:rsidR="00E3331F" w:rsidRPr="00CF0AC2" w:rsidRDefault="007F0F4B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815" w:type="dxa"/>
          </w:tcPr>
          <w:p w14:paraId="1BDD57DF" w14:textId="334F812E" w:rsidR="00E3331F" w:rsidRPr="00CF0AC2" w:rsidRDefault="007F0F4B" w:rsidP="00E3331F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D</w:t>
            </w:r>
          </w:p>
        </w:tc>
      </w:tr>
    </w:tbl>
    <w:p w14:paraId="7EDF1140" w14:textId="77777777" w:rsidR="004A69C6" w:rsidRPr="00CF0AC2" w:rsidRDefault="004A69C6" w:rsidP="00E3331F">
      <w:pPr>
        <w:tabs>
          <w:tab w:val="left" w:pos="992"/>
          <w:tab w:val="left" w:pos="1710"/>
        </w:tabs>
        <w:spacing w:line="240" w:lineRule="atLeast"/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0A9D10F1" w14:textId="55FDA63B" w:rsidR="00E3331F" w:rsidRPr="00CF0AC2" w:rsidRDefault="00E3331F" w:rsidP="00E3331F">
      <w:pPr>
        <w:tabs>
          <w:tab w:val="left" w:pos="992"/>
          <w:tab w:val="left" w:pos="1710"/>
        </w:tabs>
        <w:spacing w:line="240" w:lineRule="atLeast"/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</w:pP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  <w:t>II) Tự luận ( 8 điểm)</w:t>
      </w:r>
    </w:p>
    <w:p w14:paraId="58B07F9E" w14:textId="126BF0A5" w:rsidR="00E3331F" w:rsidRPr="00CF0AC2" w:rsidRDefault="00E3331F" w:rsidP="00E3331F">
      <w:pPr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10086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418"/>
        <w:gridCol w:w="7229"/>
        <w:gridCol w:w="1439"/>
      </w:tblGrid>
      <w:tr w:rsidR="007F0F4B" w:rsidRPr="00CF0AC2" w14:paraId="611B8CA7" w14:textId="77777777" w:rsidTr="004A69C6">
        <w:tc>
          <w:tcPr>
            <w:tcW w:w="1418" w:type="dxa"/>
            <w:vAlign w:val="center"/>
          </w:tcPr>
          <w:p w14:paraId="061CA67F" w14:textId="7EB18EFB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229" w:type="dxa"/>
            <w:vAlign w:val="center"/>
          </w:tcPr>
          <w:p w14:paraId="142BFE4D" w14:textId="3C1A280F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439" w:type="dxa"/>
            <w:vAlign w:val="center"/>
          </w:tcPr>
          <w:p w14:paraId="76C7913B" w14:textId="030BCF73" w:rsidR="00E3331F" w:rsidRPr="00CF0AC2" w:rsidRDefault="00E3331F" w:rsidP="004A69C6">
            <w:pPr>
              <w:tabs>
                <w:tab w:val="center" w:pos="176"/>
              </w:tabs>
              <w:ind w:left="719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Biểu điểm</w:t>
            </w:r>
          </w:p>
        </w:tc>
      </w:tr>
      <w:tr w:rsidR="007F0F4B" w:rsidRPr="00CF0AC2" w14:paraId="5C8CAD42" w14:textId="77777777" w:rsidTr="004A69C6">
        <w:tc>
          <w:tcPr>
            <w:tcW w:w="1418" w:type="dxa"/>
            <w:vMerge w:val="restart"/>
          </w:tcPr>
          <w:p w14:paraId="78EFC532" w14:textId="77777777" w:rsidR="00E3331F" w:rsidRPr="00CF0AC2" w:rsidRDefault="00E3331F" w:rsidP="003F1DC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2B74A26" w14:textId="77777777" w:rsidR="00E3331F" w:rsidRPr="00CF0AC2" w:rsidRDefault="00E3331F" w:rsidP="003F1DC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Bài 1</w:t>
            </w:r>
          </w:p>
          <w:p w14:paraId="216D09E6" w14:textId="0E5BB346" w:rsidR="00F707DD" w:rsidRPr="00CF0AC2" w:rsidRDefault="00F707DD" w:rsidP="003F1DC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7229" w:type="dxa"/>
          </w:tcPr>
          <w:p w14:paraId="6F218469" w14:textId="757DD35D" w:rsidR="007F0F4B" w:rsidRPr="00CF0AC2" w:rsidRDefault="00E3331F" w:rsidP="007F0F4B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2020" w:dyaOrig="380" w14:anchorId="4020ADD1">
                <v:shape id="_x0000_i1098" type="#_x0000_t75" style="width:100.9pt;height:19.15pt" o:ole="">
                  <v:imagedata r:id="rId152" o:title=""/>
                </v:shape>
                <o:OLEObject Type="Embed" ProgID="Equation.DSMT4" ShapeID="_x0000_i1098" DrawAspect="Content" ObjectID="_1760030081" r:id="rId153"/>
              </w:object>
            </w:r>
          </w:p>
          <w:p w14:paraId="25CB9BEA" w14:textId="16531940" w:rsidR="007F0F4B" w:rsidRPr="00CF0AC2" w:rsidRDefault="007F0F4B" w:rsidP="007F0F4B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=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1860" w:dyaOrig="380" w14:anchorId="3E2C53CA">
                <v:shape id="_x0000_i1099" type="#_x0000_t75" style="width:93pt;height:19.15pt" o:ole="">
                  <v:imagedata r:id="rId154" o:title=""/>
                </v:shape>
                <o:OLEObject Type="Embed" ProgID="Equation.DSMT4" ShapeID="_x0000_i1099" DrawAspect="Content" ObjectID="_1760030082" r:id="rId155"/>
              </w:object>
            </w:r>
          </w:p>
          <w:p w14:paraId="73E19166" w14:textId="05EE1584" w:rsidR="007F0F4B" w:rsidRPr="00CF0AC2" w:rsidRDefault="00057ACE" w:rsidP="007F0F4B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859" w:dyaOrig="380" w14:anchorId="53EFF246">
                <v:shape id="_x0000_i1100" type="#_x0000_t75" style="width:43.15pt;height:19.15pt" o:ole="">
                  <v:imagedata r:id="rId156" o:title=""/>
                </v:shape>
                <o:OLEObject Type="Embed" ProgID="Equation.DSMT4" ShapeID="_x0000_i1100" DrawAspect="Content" ObjectID="_1760030083" r:id="rId157"/>
              </w:object>
            </w:r>
          </w:p>
        </w:tc>
        <w:tc>
          <w:tcPr>
            <w:tcW w:w="1439" w:type="dxa"/>
          </w:tcPr>
          <w:p w14:paraId="4292C645" w14:textId="24691854" w:rsidR="007F0F4B" w:rsidRPr="00CF0AC2" w:rsidRDefault="007F0F4B" w:rsidP="00F707DD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F93ED91" w14:textId="487CC61D" w:rsidR="00E3331F" w:rsidRPr="00CF0AC2" w:rsidRDefault="00E3331F" w:rsidP="00F707DD">
            <w:pPr>
              <w:ind w:left="0" w:firstLine="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49A39A73" w14:textId="77777777" w:rsidR="00F707DD" w:rsidRPr="00CF0AC2" w:rsidRDefault="00F707DD" w:rsidP="00F707DD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B28853F" w14:textId="320D7739" w:rsidR="00E3331F" w:rsidRPr="00CF0AC2" w:rsidRDefault="00E3331F" w:rsidP="00F707DD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7F0F4B" w:rsidRPr="00CF0AC2" w14:paraId="1AAEF254" w14:textId="77777777" w:rsidTr="004A69C6">
        <w:tc>
          <w:tcPr>
            <w:tcW w:w="1418" w:type="dxa"/>
            <w:vMerge/>
            <w:vAlign w:val="center"/>
          </w:tcPr>
          <w:p w14:paraId="1BDFA20F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29" w:type="dxa"/>
          </w:tcPr>
          <w:p w14:paraId="6D58CE32" w14:textId="31A5D831" w:rsidR="007F0F4B" w:rsidRPr="00CF0AC2" w:rsidRDefault="00E3331F" w:rsidP="007F0F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30"/>
                <w:sz w:val="26"/>
                <w:szCs w:val="26"/>
                <w14:ligatures w14:val="standardContextual"/>
              </w:rPr>
              <w:object w:dxaOrig="1740" w:dyaOrig="760" w14:anchorId="658B8F94">
                <v:shape id="_x0000_i1101" type="#_x0000_t75" style="width:87pt;height:37.9pt" o:ole="">
                  <v:imagedata r:id="rId158" o:title=""/>
                </v:shape>
                <o:OLEObject Type="Embed" ProgID="Equation.DSMT4" ShapeID="_x0000_i1101" DrawAspect="Content" ObjectID="_1760030084" r:id="rId159"/>
              </w:object>
            </w:r>
            <w:r w:rsidR="00057ACE" w:rsidRPr="00CF0AC2">
              <w:rPr>
                <w:rFonts w:ascii="Times New Roman" w:hAnsi="Times New Roman" w:cs="Times New Roman"/>
                <w:kern w:val="2"/>
                <w:position w:val="-30"/>
                <w:sz w:val="26"/>
                <w:szCs w:val="26"/>
                <w14:ligatures w14:val="standardContextual"/>
              </w:rPr>
              <w:object w:dxaOrig="2960" w:dyaOrig="880" w14:anchorId="50026013">
                <v:shape id="_x0000_i1102" type="#_x0000_t75" style="width:148.15pt;height:44.25pt" o:ole="">
                  <v:imagedata r:id="rId160" o:title=""/>
                </v:shape>
                <o:OLEObject Type="Embed" ProgID="Equation.DSMT4" ShapeID="_x0000_i1102" DrawAspect="Content" ObjectID="_1760030085" r:id="rId161"/>
              </w:object>
            </w:r>
          </w:p>
          <w:p w14:paraId="02EB4F93" w14:textId="084BDE85" w:rsidR="00E3331F" w:rsidRPr="00CF0AC2" w:rsidRDefault="00C24F24" w:rsidP="00287A9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1160" w:dyaOrig="380" w14:anchorId="5A99FA5F">
                <v:shape id="_x0000_i1357" type="#_x0000_t75" style="width:58.15pt;height:19.15pt" o:ole="">
                  <v:imagedata r:id="rId162" o:title=""/>
                </v:shape>
                <o:OLEObject Type="Embed" ProgID="Equation.DSMT4" ShapeID="_x0000_i1357" DrawAspect="Content" ObjectID="_1760030086" r:id="rId163"/>
              </w:object>
            </w:r>
          </w:p>
        </w:tc>
        <w:tc>
          <w:tcPr>
            <w:tcW w:w="1439" w:type="dxa"/>
          </w:tcPr>
          <w:p w14:paraId="6A80DAA8" w14:textId="77777777" w:rsidR="004A69C6" w:rsidRPr="00CF0AC2" w:rsidRDefault="004A69C6" w:rsidP="00F707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858742D" w14:textId="0441C720" w:rsidR="00E3331F" w:rsidRPr="00CF0AC2" w:rsidRDefault="00E3331F" w:rsidP="00F707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71F41F1C" w14:textId="77777777" w:rsidR="00287A9A" w:rsidRPr="00CF0AC2" w:rsidRDefault="00287A9A" w:rsidP="00F707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5BC55A" w14:textId="191912D4" w:rsidR="00E3331F" w:rsidRPr="00CF0AC2" w:rsidRDefault="00E3331F" w:rsidP="00F707D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7F0F4B" w:rsidRPr="00CF0AC2" w14:paraId="7B2C2B0F" w14:textId="77777777" w:rsidTr="004A69C6">
        <w:tc>
          <w:tcPr>
            <w:tcW w:w="1418" w:type="dxa"/>
            <w:vMerge/>
            <w:vAlign w:val="center"/>
          </w:tcPr>
          <w:p w14:paraId="449331D2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29" w:type="dxa"/>
          </w:tcPr>
          <w:p w14:paraId="5DEB0CB2" w14:textId="3A408913" w:rsidR="00E3331F" w:rsidRPr="00CF0AC2" w:rsidRDefault="00E3331F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1780" w:dyaOrig="460" w14:anchorId="0F49A40F">
                <v:shape id="_x0000_i1104" type="#_x0000_t75" style="width:89.25pt;height:22.9pt" o:ole="">
                  <v:imagedata r:id="rId164" o:title=""/>
                </v:shape>
                <o:OLEObject Type="Embed" ProgID="Equation.DSMT4" ShapeID="_x0000_i1104" DrawAspect="Content" ObjectID="_1760030087" r:id="rId165"/>
              </w:object>
            </w:r>
          </w:p>
          <w:p w14:paraId="62884437" w14:textId="67A739F8" w:rsidR="00F707DD" w:rsidRPr="00CF0AC2" w:rsidRDefault="00057ACE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22"/>
                <w:sz w:val="26"/>
                <w:szCs w:val="26"/>
                <w14:ligatures w14:val="standardContextual"/>
              </w:rPr>
              <w:object w:dxaOrig="2120" w:dyaOrig="660" w14:anchorId="571E8B5A">
                <v:shape id="_x0000_i1105" type="#_x0000_t75" style="width:106.15pt;height:33pt" o:ole="">
                  <v:imagedata r:id="rId166" o:title=""/>
                </v:shape>
                <o:OLEObject Type="Embed" ProgID="Equation.DSMT4" ShapeID="_x0000_i1105" DrawAspect="Content" ObjectID="_1760030088" r:id="rId167"/>
              </w:object>
            </w:r>
          </w:p>
          <w:p w14:paraId="106099AF" w14:textId="4576B6BF" w:rsidR="00E3331F" w:rsidRPr="00CF0AC2" w:rsidRDefault="00057ACE" w:rsidP="00F707D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2680" w:dyaOrig="380" w14:anchorId="136C13E4">
                <v:shape id="_x0000_i1106" type="#_x0000_t75" style="width:133.9pt;height:19.15pt" o:ole="">
                  <v:imagedata r:id="rId168" o:title=""/>
                </v:shape>
                <o:OLEObject Type="Embed" ProgID="Equation.DSMT4" ShapeID="_x0000_i1106" DrawAspect="Content" ObjectID="_1760030089" r:id="rId169"/>
              </w:object>
            </w:r>
          </w:p>
        </w:tc>
        <w:tc>
          <w:tcPr>
            <w:tcW w:w="1439" w:type="dxa"/>
          </w:tcPr>
          <w:p w14:paraId="3EAAD2E7" w14:textId="77777777" w:rsidR="00F707DD" w:rsidRPr="00CF0AC2" w:rsidRDefault="00F707DD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5FBCF76" w14:textId="77777777" w:rsidR="00F707DD" w:rsidRPr="00CF0AC2" w:rsidRDefault="00F707DD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4F48D5D" w14:textId="3A69C01C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13483C7A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5A30CBB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7F0F4B" w:rsidRPr="00CF0AC2" w14:paraId="27707AA2" w14:textId="77777777" w:rsidTr="004A69C6">
        <w:tc>
          <w:tcPr>
            <w:tcW w:w="1418" w:type="dxa"/>
            <w:vMerge w:val="restart"/>
          </w:tcPr>
          <w:p w14:paraId="5543B5EE" w14:textId="77777777" w:rsidR="00E3331F" w:rsidRPr="00CF0AC2" w:rsidRDefault="00E3331F" w:rsidP="003F1DC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Bài 2</w:t>
            </w:r>
          </w:p>
          <w:p w14:paraId="687CE970" w14:textId="2C3531B0" w:rsidR="00F707DD" w:rsidRPr="00CF0AC2" w:rsidRDefault="00F707DD" w:rsidP="003F1DC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7229" w:type="dxa"/>
          </w:tcPr>
          <w:p w14:paraId="486CA38E" w14:textId="35D67F10" w:rsidR="00E3331F" w:rsidRPr="00CF0AC2" w:rsidRDefault="00E3331F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CF0AC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28"/>
                <w:sz w:val="26"/>
                <w:szCs w:val="26"/>
                <w14:ligatures w14:val="standardContextual"/>
              </w:rPr>
              <w:object w:dxaOrig="2600" w:dyaOrig="740" w14:anchorId="4B37AABD">
                <v:shape id="_x0000_i1107" type="#_x0000_t75" style="width:130.15pt;height:37.15pt" o:ole="">
                  <v:imagedata r:id="rId170" o:title=""/>
                </v:shape>
                <o:OLEObject Type="Embed" ProgID="Equation.DSMT4" ShapeID="_x0000_i1107" DrawAspect="Content" ObjectID="_1760030090" r:id="rId171"/>
              </w:object>
            </w:r>
            <w:r w:rsidR="00F707DD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     đk: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00" w:dyaOrig="279" w14:anchorId="02AB398D">
                <v:shape id="_x0000_i1108" type="#_x0000_t75" style="width:30pt;height:13.9pt" o:ole="">
                  <v:imagedata r:id="rId172" o:title=""/>
                </v:shape>
                <o:OLEObject Type="Embed" ProgID="Equation.DSMT4" ShapeID="_x0000_i1108" DrawAspect="Content" ObjectID="_1760030091" r:id="rId173"/>
              </w:object>
            </w:r>
          </w:p>
          <w:p w14:paraId="3281A250" w14:textId="27CE99D9" w:rsidR="00F707DD" w:rsidRPr="00CF0AC2" w:rsidRDefault="00057ACE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2820" w:dyaOrig="380" w14:anchorId="6C52F688">
                <v:shape id="_x0000_i1109" type="#_x0000_t75" style="width:141pt;height:19.15pt" o:ole="">
                  <v:imagedata r:id="rId174" o:title=""/>
                </v:shape>
                <o:OLEObject Type="Embed" ProgID="Equation.DSMT4" ShapeID="_x0000_i1109" DrawAspect="Content" ObjectID="_1760030092" r:id="rId175"/>
              </w:object>
            </w:r>
          </w:p>
          <w:p w14:paraId="5D0FBDC2" w14:textId="2AF9376E" w:rsidR="00F707DD" w:rsidRPr="00CF0AC2" w:rsidRDefault="00057ACE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26"/>
                <w:sz w:val="26"/>
                <w:szCs w:val="26"/>
                <w14:ligatures w14:val="standardContextual"/>
              </w:rPr>
              <w:object w:dxaOrig="5000" w:dyaOrig="680" w14:anchorId="4237E566">
                <v:shape id="_x0000_i1110" type="#_x0000_t75" style="width:250.15pt;height:34.15pt" o:ole="">
                  <v:imagedata r:id="rId176" o:title=""/>
                </v:shape>
                <o:OLEObject Type="Embed" ProgID="Equation.DSMT4" ShapeID="_x0000_i1110" DrawAspect="Content" ObjectID="_1760030093" r:id="rId177"/>
              </w:object>
            </w:r>
          </w:p>
          <w:p w14:paraId="74FFB3F9" w14:textId="0E446596" w:rsidR="00F707DD" w:rsidRPr="00CF0AC2" w:rsidRDefault="00057ACE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26"/>
                <w:sz w:val="26"/>
                <w:szCs w:val="26"/>
                <w14:ligatures w14:val="standardContextual"/>
              </w:rPr>
              <w:object w:dxaOrig="2320" w:dyaOrig="680" w14:anchorId="13A62BBE">
                <v:shape id="_x0000_i1111" type="#_x0000_t75" style="width:115.5pt;height:34.15pt" o:ole="">
                  <v:imagedata r:id="rId178" o:title=""/>
                </v:shape>
                <o:OLEObject Type="Embed" ProgID="Equation.DSMT4" ShapeID="_x0000_i1111" DrawAspect="Content" ObjectID="_1760030094" r:id="rId179"/>
              </w:object>
            </w:r>
            <w:r w:rsidR="00F707DD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( tm )</w:t>
            </w:r>
          </w:p>
          <w:p w14:paraId="0F6893F4" w14:textId="246E8932" w:rsidR="00F707DD" w:rsidRPr="00CF0AC2" w:rsidRDefault="00F707DD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KL</w:t>
            </w:r>
          </w:p>
        </w:tc>
        <w:tc>
          <w:tcPr>
            <w:tcW w:w="1439" w:type="dxa"/>
          </w:tcPr>
          <w:p w14:paraId="3A00BB74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1392F5" w14:textId="77777777" w:rsidR="00F707DD" w:rsidRPr="00CF0AC2" w:rsidRDefault="00F707DD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229F684" w14:textId="77777777" w:rsidR="00F707DD" w:rsidRPr="00CF0AC2" w:rsidRDefault="00F707DD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9241361" w14:textId="6EAD12AC" w:rsidR="00E3331F" w:rsidRPr="00CF0AC2" w:rsidRDefault="00F707DD" w:rsidP="00F707DD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  <w:r w:rsidR="00E3331F"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08083999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26CB184" w14:textId="77777777" w:rsidR="00F707DD" w:rsidRPr="00CF0AC2" w:rsidRDefault="00F707DD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236B8C" w14:textId="77777777" w:rsidR="00F707DD" w:rsidRPr="00CF0AC2" w:rsidRDefault="00F707DD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E964F64" w14:textId="00B2477A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7F0F4B" w:rsidRPr="00CF0AC2" w14:paraId="29B924DE" w14:textId="77777777" w:rsidTr="004A69C6">
        <w:tc>
          <w:tcPr>
            <w:tcW w:w="1418" w:type="dxa"/>
            <w:vMerge/>
            <w:vAlign w:val="center"/>
          </w:tcPr>
          <w:p w14:paraId="211D6162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29" w:type="dxa"/>
          </w:tcPr>
          <w:p w14:paraId="7F2DBFD8" w14:textId="01687FFB" w:rsidR="00E3331F" w:rsidRPr="00CF0AC2" w:rsidRDefault="00E3331F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2500" w:dyaOrig="420" w14:anchorId="63C67C89">
                <v:shape id="_x0000_i1112" type="#_x0000_t75" style="width:124.9pt;height:20.65pt" o:ole="">
                  <v:imagedata r:id="rId180" o:title=""/>
                </v:shape>
                <o:OLEObject Type="Embed" ProgID="Equation.DSMT4" ShapeID="_x0000_i1112" DrawAspect="Content" ObjectID="_1760030095" r:id="rId181"/>
              </w:object>
            </w:r>
          </w:p>
          <w:p w14:paraId="1925BA1B" w14:textId="2EDF53A7" w:rsidR="00E3331F" w:rsidRPr="00CF0AC2" w:rsidRDefault="00057ACE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16"/>
                <w:sz w:val="26"/>
                <w:szCs w:val="26"/>
                <w14:ligatures w14:val="standardContextual"/>
              </w:rPr>
              <w:object w:dxaOrig="2280" w:dyaOrig="540" w14:anchorId="0C39560F">
                <v:shape id="_x0000_i1113" type="#_x0000_t75" style="width:114pt;height:27pt" o:ole="">
                  <v:imagedata r:id="rId182" o:title=""/>
                </v:shape>
                <o:OLEObject Type="Embed" ProgID="Equation.DSMT4" ShapeID="_x0000_i1113" DrawAspect="Content" ObjectID="_1760030096" r:id="rId183"/>
              </w:object>
            </w:r>
          </w:p>
          <w:p w14:paraId="08EEF919" w14:textId="4BF482A1" w:rsidR="00E3331F" w:rsidRPr="00CF0AC2" w:rsidRDefault="00057ACE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860" w:dyaOrig="400" w14:anchorId="1BCA0FC9">
                <v:shape id="_x0000_i1114" type="#_x0000_t75" style="width:93pt;height:19.9pt" o:ole="">
                  <v:imagedata r:id="rId184" o:title=""/>
                </v:shape>
                <o:OLEObject Type="Embed" ProgID="Equation.DSMT4" ShapeID="_x0000_i1114" DrawAspect="Content" ObjectID="_1760030097" r:id="rId185"/>
              </w:object>
            </w:r>
            <w:r w:rsidR="00266471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(*) đk: </w:t>
            </w:r>
            <w:r w:rsidRPr="00CF0AC2">
              <w:rPr>
                <w:rFonts w:ascii="Times New Roman" w:hAnsi="Times New Roman" w:cs="Times New Roman"/>
                <w:kern w:val="2"/>
                <w:position w:val="-26"/>
                <w:sz w:val="26"/>
                <w:szCs w:val="26"/>
                <w14:ligatures w14:val="standardContextual"/>
              </w:rPr>
              <w:object w:dxaOrig="780" w:dyaOrig="680" w14:anchorId="643E8FB0">
                <v:shape id="_x0000_i1115" type="#_x0000_t75" style="width:39pt;height:34.15pt" o:ole="">
                  <v:imagedata r:id="rId186" o:title=""/>
                </v:shape>
                <o:OLEObject Type="Embed" ProgID="Equation.DSMT4" ShapeID="_x0000_i1115" DrawAspect="Content" ObjectID="_1760030098" r:id="rId187"/>
              </w:object>
            </w:r>
          </w:p>
          <w:p w14:paraId="61AA2DF8" w14:textId="5D234B7E" w:rsidR="00266471" w:rsidRPr="00CF0AC2" w:rsidRDefault="00266471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(*)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8"/>
                <w:sz w:val="26"/>
                <w:szCs w:val="26"/>
                <w14:ligatures w14:val="standardContextual"/>
              </w:rPr>
              <w:object w:dxaOrig="3720" w:dyaOrig="1100" w14:anchorId="3219E73B">
                <v:shape id="_x0000_i1116" type="#_x0000_t75" style="width:186pt;height:55.5pt" o:ole="">
                  <v:imagedata r:id="rId188" o:title=""/>
                </v:shape>
                <o:OLEObject Type="Embed" ProgID="Equation.DSMT4" ShapeID="_x0000_i1116" DrawAspect="Content" ObjectID="_1760030099" r:id="rId189"/>
              </w:object>
            </w:r>
          </w:p>
          <w:p w14:paraId="0EA9C71E" w14:textId="77777777" w:rsidR="00266471" w:rsidRPr="00CF0AC2" w:rsidRDefault="00266471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KL</w:t>
            </w:r>
          </w:p>
          <w:p w14:paraId="5761625E" w14:textId="6E5B6E7A" w:rsidR="004A69C6" w:rsidRPr="00CF0AC2" w:rsidRDefault="004A69C6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439" w:type="dxa"/>
          </w:tcPr>
          <w:p w14:paraId="4E0791B4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36D9344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DB74841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B5BDA6E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DD76854" w14:textId="38916A86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266471" w:rsidRPr="00CF0AC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5 đ</w:t>
            </w:r>
          </w:p>
          <w:p w14:paraId="4BCA4B76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ABDCBE7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87AA316" w14:textId="77777777" w:rsidR="00266471" w:rsidRPr="00CF0AC2" w:rsidRDefault="00266471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F8629F9" w14:textId="77777777" w:rsidR="00266471" w:rsidRPr="00CF0AC2" w:rsidRDefault="00266471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E44352F" w14:textId="33CF3738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266471" w:rsidRPr="00CF0AC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5 đ</w:t>
            </w:r>
          </w:p>
        </w:tc>
      </w:tr>
      <w:tr w:rsidR="007F0F4B" w:rsidRPr="00CF0AC2" w14:paraId="60078491" w14:textId="77777777" w:rsidTr="004A69C6">
        <w:tc>
          <w:tcPr>
            <w:tcW w:w="1418" w:type="dxa"/>
            <w:vMerge w:val="restart"/>
          </w:tcPr>
          <w:p w14:paraId="52612A19" w14:textId="77777777" w:rsidR="00E3331F" w:rsidRPr="00CF0AC2" w:rsidRDefault="00E3331F" w:rsidP="003F1DC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Bài 3</w:t>
            </w:r>
          </w:p>
          <w:p w14:paraId="5CB217BA" w14:textId="58266183" w:rsidR="00266471" w:rsidRPr="00CF0AC2" w:rsidRDefault="00266471" w:rsidP="003F1DC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(2 điểm)</w:t>
            </w:r>
          </w:p>
        </w:tc>
        <w:tc>
          <w:tcPr>
            <w:tcW w:w="7229" w:type="dxa"/>
          </w:tcPr>
          <w:p w14:paraId="1D3DF7A4" w14:textId="5CB86FDE" w:rsidR="00266471" w:rsidRPr="00CF0AC2" w:rsidRDefault="00266471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a) </w:t>
            </w:r>
            <w:r w:rsidR="003F1DC0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Thay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720" w:dyaOrig="279" w14:anchorId="638EDC4F">
                <v:shape id="_x0000_i1117" type="#_x0000_t75" style="width:36.4pt;height:13.9pt" o:ole="">
                  <v:imagedata r:id="rId113" o:title=""/>
                </v:shape>
                <o:OLEObject Type="Embed" ProgID="Equation.DSMT4" ShapeID="_x0000_i1117" DrawAspect="Content" ObjectID="_1760030100" r:id="rId190"/>
              </w:object>
            </w:r>
            <w:r w:rsidR="003F1DC0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(tmđk) thay vào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240" w:dyaOrig="260" w14:anchorId="7A9B670B">
                <v:shape id="_x0000_i1118" type="#_x0000_t75" style="width:12pt;height:13.15pt" o:ole="">
                  <v:imagedata r:id="rId111" o:title=""/>
                </v:shape>
                <o:OLEObject Type="Embed" ProgID="Equation.DSMT4" ShapeID="_x0000_i1118" DrawAspect="Content" ObjectID="_1760030101" r:id="rId191"/>
              </w:object>
            </w:r>
            <w:r w:rsidR="003F1DC0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ta có:</w: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. Ta có:</w:t>
            </w:r>
          </w:p>
          <w:p w14:paraId="70F8E8A2" w14:textId="09E62590" w:rsidR="00E3331F" w:rsidRPr="00CF0AC2" w:rsidRDefault="00057ACE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30"/>
                <w:sz w:val="26"/>
                <w:szCs w:val="26"/>
                <w14:ligatures w14:val="standardContextual"/>
              </w:rPr>
              <w:object w:dxaOrig="2700" w:dyaOrig="760" w14:anchorId="00F4E3FA">
                <v:shape id="_x0000_i1119" type="#_x0000_t75" style="width:135pt;height:37.9pt" o:ole="">
                  <v:imagedata r:id="rId192" o:title=""/>
                </v:shape>
                <o:OLEObject Type="Embed" ProgID="Equation.DSMT4" ShapeID="_x0000_i1119" DrawAspect="Content" ObjectID="_1760030102" r:id="rId193"/>
              </w:object>
            </w:r>
          </w:p>
          <w:p w14:paraId="1801768E" w14:textId="4C7EB06F" w:rsidR="00E3331F" w:rsidRPr="00CF0AC2" w:rsidRDefault="00266471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KL</w:t>
            </w:r>
          </w:p>
        </w:tc>
        <w:tc>
          <w:tcPr>
            <w:tcW w:w="1439" w:type="dxa"/>
          </w:tcPr>
          <w:p w14:paraId="0B2DE80D" w14:textId="77777777" w:rsidR="00E3331F" w:rsidRPr="00CF0AC2" w:rsidRDefault="00E3331F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25 đ</w:t>
            </w:r>
          </w:p>
          <w:p w14:paraId="3FCF73F1" w14:textId="77777777" w:rsidR="00266471" w:rsidRPr="00CF0AC2" w:rsidRDefault="00266471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0DEC269" w14:textId="77777777" w:rsidR="00266471" w:rsidRPr="00CF0AC2" w:rsidRDefault="00266471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B2BF29E" w14:textId="149FC895" w:rsidR="00E3331F" w:rsidRPr="00CF0AC2" w:rsidRDefault="00E3331F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7F0F4B" w:rsidRPr="00CF0AC2" w14:paraId="29AAC57E" w14:textId="77777777" w:rsidTr="004A69C6">
        <w:tc>
          <w:tcPr>
            <w:tcW w:w="1418" w:type="dxa"/>
            <w:vMerge/>
            <w:vAlign w:val="center"/>
          </w:tcPr>
          <w:p w14:paraId="1B75A18B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29" w:type="dxa"/>
          </w:tcPr>
          <w:p w14:paraId="49262B2A" w14:textId="71C656D1" w:rsidR="00E3331F" w:rsidRPr="00CF0AC2" w:rsidRDefault="00266471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</w:p>
          <w:p w14:paraId="36DBDE01" w14:textId="07B45BF5" w:rsidR="00266471" w:rsidRPr="00CF0AC2" w:rsidRDefault="00057ACE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30"/>
                <w:sz w:val="26"/>
                <w:szCs w:val="26"/>
                <w14:ligatures w14:val="standardContextual"/>
              </w:rPr>
              <w:object w:dxaOrig="3660" w:dyaOrig="760" w14:anchorId="6C57969F">
                <v:shape id="_x0000_i1120" type="#_x0000_t75" style="width:183pt;height:37.9pt" o:ole="">
                  <v:imagedata r:id="rId194" o:title=""/>
                </v:shape>
                <o:OLEObject Type="Embed" ProgID="Equation.DSMT4" ShapeID="_x0000_i1120" DrawAspect="Content" ObjectID="_1760030103" r:id="rId195"/>
              </w:object>
            </w:r>
          </w:p>
          <w:p w14:paraId="134CE0CD" w14:textId="782DDACC" w:rsidR="00266471" w:rsidRPr="00CF0AC2" w:rsidRDefault="00057ACE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44"/>
                <w:sz w:val="26"/>
                <w:szCs w:val="26"/>
                <w14:ligatures w14:val="standardContextual"/>
              </w:rPr>
              <w:object w:dxaOrig="6680" w:dyaOrig="1020" w14:anchorId="142841F5">
                <v:shape id="_x0000_i1121" type="#_x0000_t75" style="width:334.5pt;height:51.4pt" o:ole="">
                  <v:imagedata r:id="rId196" o:title=""/>
                </v:shape>
                <o:OLEObject Type="Embed" ProgID="Equation.DSMT4" ShapeID="_x0000_i1121" DrawAspect="Content" ObjectID="_1760030104" r:id="rId197"/>
              </w:object>
            </w:r>
          </w:p>
          <w:p w14:paraId="1A6062F9" w14:textId="41008AB7" w:rsidR="00266471" w:rsidRPr="00CF0AC2" w:rsidRDefault="00057ACE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44"/>
                <w:sz w:val="26"/>
                <w:szCs w:val="26"/>
                <w14:ligatures w14:val="standardContextual"/>
              </w:rPr>
              <w:object w:dxaOrig="4680" w:dyaOrig="900" w14:anchorId="480CC1A0">
                <v:shape id="_x0000_i1122" type="#_x0000_t75" style="width:234pt;height:45pt" o:ole="">
                  <v:imagedata r:id="rId198" o:title=""/>
                </v:shape>
                <o:OLEObject Type="Embed" ProgID="Equation.DSMT4" ShapeID="_x0000_i1122" DrawAspect="Content" ObjectID="_1760030105" r:id="rId199"/>
              </w:object>
            </w:r>
          </w:p>
          <w:p w14:paraId="076E4231" w14:textId="6E4CE08C" w:rsidR="00266471" w:rsidRPr="00CF0AC2" w:rsidRDefault="00057ACE" w:rsidP="002B374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44"/>
                <w:sz w:val="26"/>
                <w:szCs w:val="26"/>
                <w14:ligatures w14:val="standardContextual"/>
              </w:rPr>
              <w:object w:dxaOrig="4520" w:dyaOrig="1060" w14:anchorId="58A9E10D">
                <v:shape id="_x0000_i1123" type="#_x0000_t75" style="width:226.5pt;height:52.9pt" o:ole="">
                  <v:imagedata r:id="rId200" o:title=""/>
                </v:shape>
                <o:OLEObject Type="Embed" ProgID="Equation.DSMT4" ShapeID="_x0000_i1123" DrawAspect="Content" ObjectID="_1760030106" r:id="rId201"/>
              </w:object>
            </w:r>
          </w:p>
          <w:p w14:paraId="39EFDEF0" w14:textId="6312D7B8" w:rsidR="003F1DC0" w:rsidRPr="00CF0AC2" w:rsidRDefault="00057ACE" w:rsidP="003F1DC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44"/>
                <w:sz w:val="26"/>
                <w:szCs w:val="26"/>
                <w14:ligatures w14:val="standardContextual"/>
              </w:rPr>
              <w:object w:dxaOrig="3820" w:dyaOrig="1060" w14:anchorId="755C597D">
                <v:shape id="_x0000_i1124" type="#_x0000_t75" style="width:190.5pt;height:52.9pt" o:ole="">
                  <v:imagedata r:id="rId202" o:title=""/>
                </v:shape>
                <o:OLEObject Type="Embed" ProgID="Equation.DSMT4" ShapeID="_x0000_i1124" DrawAspect="Content" ObjectID="_1760030107" r:id="rId203"/>
              </w:object>
            </w:r>
          </w:p>
          <w:p w14:paraId="35F53557" w14:textId="2DD75699" w:rsidR="00266471" w:rsidRPr="00CF0AC2" w:rsidRDefault="00057ACE" w:rsidP="004A69C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30"/>
                <w:sz w:val="26"/>
                <w:szCs w:val="26"/>
                <w14:ligatures w14:val="standardContextual"/>
              </w:rPr>
              <w:object w:dxaOrig="1260" w:dyaOrig="760" w14:anchorId="5C8D8216">
                <v:shape id="_x0000_i1125" type="#_x0000_t75" style="width:63pt;height:37.9pt" o:ole="">
                  <v:imagedata r:id="rId204" o:title=""/>
                </v:shape>
                <o:OLEObject Type="Embed" ProgID="Equation.DSMT4" ShapeID="_x0000_i1125" DrawAspect="Content" ObjectID="_1760030108" r:id="rId205"/>
              </w:object>
            </w:r>
            <w:r w:rsidR="00AF39A2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( đpcm)</w:t>
            </w:r>
          </w:p>
        </w:tc>
        <w:tc>
          <w:tcPr>
            <w:tcW w:w="1439" w:type="dxa"/>
          </w:tcPr>
          <w:p w14:paraId="1B0C0C3F" w14:textId="77777777" w:rsidR="00E3331F" w:rsidRPr="00CF0AC2" w:rsidRDefault="00E3331F" w:rsidP="002B374B">
            <w:pPr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11B8F20" w14:textId="77777777" w:rsidR="00AF39A2" w:rsidRPr="00CF0AC2" w:rsidRDefault="00AF39A2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4398191" w14:textId="77777777" w:rsidR="00AF39A2" w:rsidRPr="00CF0AC2" w:rsidRDefault="00AF39A2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83E84DC" w14:textId="694E8462" w:rsidR="00E3331F" w:rsidRPr="00CF0AC2" w:rsidRDefault="00E3331F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57BE32C5" w14:textId="77777777" w:rsidR="00266471" w:rsidRPr="00CF0AC2" w:rsidRDefault="00266471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20DBE9D" w14:textId="77777777" w:rsidR="00266471" w:rsidRPr="00CF0AC2" w:rsidRDefault="00266471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48CB054" w14:textId="77777777" w:rsidR="00266471" w:rsidRPr="00CF0AC2" w:rsidRDefault="00266471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6043796" w14:textId="77777777" w:rsidR="00AF39A2" w:rsidRPr="00CF0AC2" w:rsidRDefault="00AF39A2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17BB9B2" w14:textId="2D2C429C" w:rsidR="00E3331F" w:rsidRPr="00CF0AC2" w:rsidRDefault="00E3331F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39478147" w14:textId="77777777" w:rsidR="00266471" w:rsidRPr="00CF0AC2" w:rsidRDefault="00266471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28FD056" w14:textId="073743EF" w:rsidR="00E3331F" w:rsidRPr="00CF0AC2" w:rsidRDefault="00E3331F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1D43A37A" w14:textId="77777777" w:rsidR="00266471" w:rsidRPr="00CF0AC2" w:rsidRDefault="00266471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2383195" w14:textId="7C137A22" w:rsidR="00E3331F" w:rsidRPr="00CF0AC2" w:rsidRDefault="00E3331F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266471" w:rsidRPr="00CF0AC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5 đ</w:t>
            </w:r>
          </w:p>
          <w:p w14:paraId="30D2FFC4" w14:textId="77777777" w:rsidR="00E3331F" w:rsidRPr="00CF0AC2" w:rsidRDefault="00E3331F" w:rsidP="002B374B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7F0F4B" w:rsidRPr="00CF0AC2" w14:paraId="5558091D" w14:textId="77777777" w:rsidTr="004A69C6">
        <w:tc>
          <w:tcPr>
            <w:tcW w:w="1418" w:type="dxa"/>
            <w:vMerge/>
            <w:vAlign w:val="center"/>
          </w:tcPr>
          <w:p w14:paraId="17672A99" w14:textId="77777777" w:rsidR="00E3331F" w:rsidRPr="00CF0AC2" w:rsidRDefault="00E3331F" w:rsidP="002B374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29" w:type="dxa"/>
          </w:tcPr>
          <w:p w14:paraId="65409559" w14:textId="49997A50" w:rsidR="004A69C6" w:rsidRPr="00CF0AC2" w:rsidRDefault="00266471" w:rsidP="00AF39A2">
            <w:pPr>
              <w:pStyle w:val="ListParagraph"/>
              <w:ind w:left="162" w:hanging="153"/>
              <w:jc w:val="left"/>
              <w:rPr>
                <w:sz w:val="26"/>
                <w:szCs w:val="26"/>
              </w:rPr>
            </w:pPr>
            <w:r w:rsidRPr="00CF0AC2">
              <w:rPr>
                <w:sz w:val="26"/>
                <w:szCs w:val="26"/>
              </w:rPr>
              <w:t>c</w:t>
            </w:r>
            <w:r w:rsidR="00AF39A2" w:rsidRPr="00CF0AC2">
              <w:rPr>
                <w:sz w:val="26"/>
                <w:szCs w:val="26"/>
              </w:rPr>
              <w:t xml:space="preserve">) Để </w:t>
            </w:r>
            <w:r w:rsidR="00057ACE" w:rsidRPr="00CF0AC2">
              <w:rPr>
                <w:position w:val="-4"/>
                <w:sz w:val="26"/>
                <w:szCs w:val="26"/>
              </w:rPr>
              <w:object w:dxaOrig="580" w:dyaOrig="260" w14:anchorId="44BC6A9F">
                <v:shape id="_x0000_i1126" type="#_x0000_t75" style="width:28.9pt;height:13.15pt" o:ole="">
                  <v:imagedata r:id="rId206" o:title=""/>
                </v:shape>
                <o:OLEObject Type="Embed" ProgID="Equation.DSMT4" ShapeID="_x0000_i1126" DrawAspect="Content" ObjectID="_1760030109" r:id="rId207"/>
              </w:object>
            </w:r>
            <w:r w:rsidR="00057ACE" w:rsidRPr="00CF0AC2">
              <w:rPr>
                <w:position w:val="-30"/>
                <w:sz w:val="26"/>
                <w:szCs w:val="26"/>
              </w:rPr>
              <w:object w:dxaOrig="1500" w:dyaOrig="760" w14:anchorId="1334C8D0">
                <v:shape id="_x0000_i1127" type="#_x0000_t75" style="width:75pt;height:37.9pt" o:ole="">
                  <v:imagedata r:id="rId208" o:title=""/>
                </v:shape>
                <o:OLEObject Type="Embed" ProgID="Equation.DSMT4" ShapeID="_x0000_i1127" DrawAspect="Content" ObjectID="_1760030110" r:id="rId209"/>
              </w:object>
            </w:r>
            <w:r w:rsidR="00057ACE" w:rsidRPr="00CF0AC2">
              <w:rPr>
                <w:position w:val="-30"/>
                <w:sz w:val="26"/>
                <w:szCs w:val="26"/>
              </w:rPr>
              <w:object w:dxaOrig="2500" w:dyaOrig="760" w14:anchorId="69066E42">
                <v:shape id="_x0000_i1128" type="#_x0000_t75" style="width:124.9pt;height:37.9pt" o:ole="">
                  <v:imagedata r:id="rId210" o:title=""/>
                </v:shape>
                <o:OLEObject Type="Embed" ProgID="Equation.DSMT4" ShapeID="_x0000_i1128" DrawAspect="Content" ObjectID="_1760030111" r:id="rId211"/>
              </w:object>
            </w:r>
          </w:p>
          <w:p w14:paraId="7C0F3453" w14:textId="39220619" w:rsidR="00AF39A2" w:rsidRPr="00CF0AC2" w:rsidRDefault="00057ACE" w:rsidP="00AF39A2">
            <w:pPr>
              <w:pStyle w:val="ListParagraph"/>
              <w:ind w:left="162" w:hanging="153"/>
              <w:jc w:val="left"/>
              <w:rPr>
                <w:sz w:val="26"/>
                <w:szCs w:val="26"/>
              </w:rPr>
            </w:pPr>
            <w:r w:rsidRPr="00CF0AC2">
              <w:rPr>
                <w:position w:val="-30"/>
                <w:sz w:val="26"/>
                <w:szCs w:val="26"/>
              </w:rPr>
              <w:object w:dxaOrig="2460" w:dyaOrig="760" w14:anchorId="3456EE7F">
                <v:shape id="_x0000_i1129" type="#_x0000_t75" style="width:123.4pt;height:37.9pt" o:ole="">
                  <v:imagedata r:id="rId212" o:title=""/>
                </v:shape>
                <o:OLEObject Type="Embed" ProgID="Equation.DSMT4" ShapeID="_x0000_i1129" DrawAspect="Content" ObjectID="_1760030112" r:id="rId213"/>
              </w:object>
            </w:r>
            <w:r w:rsidRPr="00CF0AC2">
              <w:rPr>
                <w:position w:val="-30"/>
                <w:sz w:val="26"/>
                <w:szCs w:val="26"/>
              </w:rPr>
              <w:object w:dxaOrig="1520" w:dyaOrig="720" w14:anchorId="19C32D0E">
                <v:shape id="_x0000_i1130" type="#_x0000_t75" style="width:76.15pt;height:36.4pt" o:ole="">
                  <v:imagedata r:id="rId214" o:title=""/>
                </v:shape>
                <o:OLEObject Type="Embed" ProgID="Equation.DSMT4" ShapeID="_x0000_i1130" DrawAspect="Content" ObjectID="_1760030113" r:id="rId215"/>
              </w:object>
            </w:r>
          </w:p>
          <w:p w14:paraId="6E574717" w14:textId="1E75048D" w:rsidR="00AF39A2" w:rsidRPr="00CF0AC2" w:rsidRDefault="00AF39A2" w:rsidP="00AF39A2">
            <w:pPr>
              <w:pStyle w:val="ListParagraph"/>
              <w:ind w:left="162" w:hanging="153"/>
              <w:jc w:val="left"/>
              <w:rPr>
                <w:sz w:val="26"/>
                <w:szCs w:val="26"/>
              </w:rPr>
            </w:pPr>
            <w:r w:rsidRPr="00CF0AC2">
              <w:rPr>
                <w:sz w:val="26"/>
                <w:szCs w:val="26"/>
              </w:rPr>
              <w:t xml:space="preserve">Ta thấy </w:t>
            </w:r>
            <w:r w:rsidR="00057ACE" w:rsidRPr="00CF0AC2">
              <w:rPr>
                <w:position w:val="-6"/>
                <w:sz w:val="26"/>
                <w:szCs w:val="26"/>
              </w:rPr>
              <w:object w:dxaOrig="580" w:dyaOrig="279" w14:anchorId="614978D3">
                <v:shape id="_x0000_i1131" type="#_x0000_t75" style="width:28.9pt;height:13.9pt" o:ole="">
                  <v:imagedata r:id="rId216" o:title=""/>
                </v:shape>
                <o:OLEObject Type="Embed" ProgID="Equation.DSMT4" ShapeID="_x0000_i1131" DrawAspect="Content" ObjectID="_1760030114" r:id="rId217"/>
              </w:object>
            </w:r>
          </w:p>
          <w:p w14:paraId="254F2FC6" w14:textId="512CD724" w:rsidR="00AF39A2" w:rsidRPr="00CF0AC2" w:rsidRDefault="00AF39A2" w:rsidP="00AF39A2">
            <w:pPr>
              <w:pStyle w:val="ListParagraph"/>
              <w:ind w:left="162" w:hanging="153"/>
              <w:jc w:val="left"/>
              <w:rPr>
                <w:sz w:val="26"/>
                <w:szCs w:val="26"/>
              </w:rPr>
            </w:pPr>
            <w:r w:rsidRPr="00CF0AC2">
              <w:rPr>
                <w:sz w:val="26"/>
                <w:szCs w:val="26"/>
              </w:rPr>
              <w:t xml:space="preserve">Do do ta suy ra được </w:t>
            </w:r>
            <w:r w:rsidR="00057ACE" w:rsidRPr="00CF0AC2">
              <w:rPr>
                <w:position w:val="-8"/>
                <w:sz w:val="26"/>
                <w:szCs w:val="26"/>
              </w:rPr>
              <w:object w:dxaOrig="1140" w:dyaOrig="380" w14:anchorId="37C5A896">
                <v:shape id="_x0000_i1132" type="#_x0000_t75" style="width:57pt;height:19.15pt" o:ole="">
                  <v:imagedata r:id="rId218" o:title=""/>
                </v:shape>
                <o:OLEObject Type="Embed" ProgID="Equation.DSMT4" ShapeID="_x0000_i1132" DrawAspect="Content" ObjectID="_1760030115" r:id="rId219"/>
              </w:object>
            </w:r>
          </w:p>
          <w:p w14:paraId="17963925" w14:textId="4A8ACAF8" w:rsidR="00AF39A2" w:rsidRPr="00CF0AC2" w:rsidRDefault="00057ACE" w:rsidP="00AF39A2">
            <w:pPr>
              <w:pStyle w:val="ListParagraph"/>
              <w:ind w:left="162" w:hanging="153"/>
              <w:jc w:val="left"/>
              <w:rPr>
                <w:sz w:val="26"/>
                <w:szCs w:val="26"/>
              </w:rPr>
            </w:pPr>
            <w:r w:rsidRPr="00CF0AC2">
              <w:rPr>
                <w:position w:val="-8"/>
                <w:sz w:val="26"/>
                <w:szCs w:val="26"/>
              </w:rPr>
              <w:object w:dxaOrig="1120" w:dyaOrig="380" w14:anchorId="51C33A53">
                <v:shape id="_x0000_i1133" type="#_x0000_t75" style="width:55.9pt;height:19.15pt" o:ole="">
                  <v:imagedata r:id="rId220" o:title=""/>
                </v:shape>
                <o:OLEObject Type="Embed" ProgID="Equation.DSMT4" ShapeID="_x0000_i1133" DrawAspect="Content" ObjectID="_1760030116" r:id="rId221"/>
              </w:object>
            </w:r>
            <w:r w:rsidRPr="00CF0AC2">
              <w:rPr>
                <w:position w:val="-6"/>
                <w:sz w:val="26"/>
                <w:szCs w:val="26"/>
              </w:rPr>
              <w:object w:dxaOrig="920" w:dyaOrig="279" w14:anchorId="1C0962C3">
                <v:shape id="_x0000_i1134" type="#_x0000_t75" style="width:46.15pt;height:13.9pt" o:ole="">
                  <v:imagedata r:id="rId222" o:title=""/>
                </v:shape>
                <o:OLEObject Type="Embed" ProgID="Equation.DSMT4" ShapeID="_x0000_i1134" DrawAspect="Content" ObjectID="_1760030117" r:id="rId223"/>
              </w:object>
            </w:r>
          </w:p>
          <w:p w14:paraId="791AEBF9" w14:textId="4BA7C293" w:rsidR="00AF39A2" w:rsidRPr="00CF0AC2" w:rsidRDefault="00AF39A2" w:rsidP="00AF39A2">
            <w:pPr>
              <w:pStyle w:val="ListParagraph"/>
              <w:ind w:left="162" w:hanging="153"/>
              <w:jc w:val="left"/>
              <w:rPr>
                <w:sz w:val="26"/>
                <w:szCs w:val="26"/>
              </w:rPr>
            </w:pPr>
            <w:r w:rsidRPr="00CF0AC2">
              <w:rPr>
                <w:sz w:val="26"/>
                <w:szCs w:val="26"/>
              </w:rPr>
              <w:t xml:space="preserve">Mà </w:t>
            </w:r>
            <w:r w:rsidR="00057ACE" w:rsidRPr="00CF0AC2">
              <w:rPr>
                <w:position w:val="-6"/>
                <w:sz w:val="26"/>
                <w:szCs w:val="26"/>
              </w:rPr>
              <w:object w:dxaOrig="200" w:dyaOrig="220" w14:anchorId="0FC9A012">
                <v:shape id="_x0000_i1135" type="#_x0000_t75" style="width:10.15pt;height:10.9pt" o:ole="">
                  <v:imagedata r:id="rId119" o:title=""/>
                </v:shape>
                <o:OLEObject Type="Embed" ProgID="Equation.DSMT4" ShapeID="_x0000_i1135" DrawAspect="Content" ObjectID="_1760030118" r:id="rId224"/>
              </w:object>
            </w:r>
            <w:r w:rsidRPr="00CF0AC2">
              <w:rPr>
                <w:sz w:val="26"/>
                <w:szCs w:val="26"/>
              </w:rPr>
              <w:t xml:space="preserve"> là các số nguyên tố và </w:t>
            </w:r>
            <w:r w:rsidR="00057ACE" w:rsidRPr="00CF0AC2">
              <w:rPr>
                <w:position w:val="-10"/>
                <w:sz w:val="26"/>
                <w:szCs w:val="26"/>
              </w:rPr>
              <w:object w:dxaOrig="1200" w:dyaOrig="320" w14:anchorId="18B380D7">
                <v:shape id="_x0000_i1136" type="#_x0000_t75" style="width:60pt;height:16.15pt" o:ole="">
                  <v:imagedata r:id="rId225" o:title=""/>
                </v:shape>
                <o:OLEObject Type="Embed" ProgID="Equation.DSMT4" ShapeID="_x0000_i1136" DrawAspect="Content" ObjectID="_1760030119" r:id="rId226"/>
              </w:object>
            </w:r>
          </w:p>
          <w:p w14:paraId="5CE2F0B8" w14:textId="35A06753" w:rsidR="004A69C6" w:rsidRPr="00CF0AC2" w:rsidRDefault="00057ACE" w:rsidP="004A69C6">
            <w:pPr>
              <w:pStyle w:val="ListParagraph"/>
              <w:ind w:left="162" w:hanging="153"/>
              <w:jc w:val="left"/>
              <w:rPr>
                <w:sz w:val="26"/>
                <w:szCs w:val="26"/>
              </w:rPr>
            </w:pPr>
            <w:r w:rsidRPr="00CF0AC2">
              <w:rPr>
                <w:position w:val="-14"/>
                <w:sz w:val="26"/>
                <w:szCs w:val="26"/>
              </w:rPr>
              <w:object w:dxaOrig="1740" w:dyaOrig="400" w14:anchorId="24D1D01D">
                <v:shape id="_x0000_i1137" type="#_x0000_t75" style="width:87pt;height:19.9pt" o:ole="">
                  <v:imagedata r:id="rId227" o:title=""/>
                </v:shape>
                <o:OLEObject Type="Embed" ProgID="Equation.DSMT4" ShapeID="_x0000_i1137" DrawAspect="Content" ObjectID="_1760030120" r:id="rId228"/>
              </w:object>
            </w:r>
          </w:p>
        </w:tc>
        <w:tc>
          <w:tcPr>
            <w:tcW w:w="1439" w:type="dxa"/>
          </w:tcPr>
          <w:p w14:paraId="09399DA9" w14:textId="77777777" w:rsidR="00E3331F" w:rsidRPr="00CF0AC2" w:rsidRDefault="00E3331F" w:rsidP="001B223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A182545" w14:textId="77777777" w:rsidR="001B223D" w:rsidRPr="00CF0AC2" w:rsidRDefault="001B223D" w:rsidP="001B223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D86A406" w14:textId="77777777" w:rsidR="001B223D" w:rsidRPr="00CF0AC2" w:rsidRDefault="001B223D" w:rsidP="001B223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7702A3A" w14:textId="77777777" w:rsidR="001B223D" w:rsidRPr="00CF0AC2" w:rsidRDefault="001B223D" w:rsidP="001B223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C222984" w14:textId="77777777" w:rsidR="001B223D" w:rsidRPr="00CF0AC2" w:rsidRDefault="001B223D" w:rsidP="001B223D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7B19E29" w14:textId="77777777" w:rsidR="001B223D" w:rsidRPr="00CF0AC2" w:rsidRDefault="001B223D" w:rsidP="001B223D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6C1BFAB" w14:textId="77777777" w:rsidR="004A69C6" w:rsidRPr="00CF0AC2" w:rsidRDefault="004A69C6" w:rsidP="001B223D">
            <w:pPr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7E225DC" w14:textId="39965182" w:rsidR="00E3331F" w:rsidRPr="00CF0AC2" w:rsidRDefault="00E3331F" w:rsidP="001B223D">
            <w:pPr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70D7859B" w14:textId="77777777" w:rsidR="004A69C6" w:rsidRPr="00CF0AC2" w:rsidRDefault="004A69C6" w:rsidP="001B22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708D42D" w14:textId="77777777" w:rsidR="004A69C6" w:rsidRPr="00CF0AC2" w:rsidRDefault="004A69C6" w:rsidP="001B22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CF034BE" w14:textId="77777777" w:rsidR="004A69C6" w:rsidRPr="00CF0AC2" w:rsidRDefault="004A69C6" w:rsidP="001B22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7C69D89" w14:textId="77777777" w:rsidR="004A69C6" w:rsidRPr="00CF0AC2" w:rsidRDefault="004A69C6" w:rsidP="001B22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1F2A95D" w14:textId="66244060" w:rsidR="00E3331F" w:rsidRPr="00CF0AC2" w:rsidRDefault="00E3331F" w:rsidP="001B22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1B223D" w:rsidRPr="00CF0AC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5 đ</w:t>
            </w:r>
          </w:p>
        </w:tc>
      </w:tr>
      <w:tr w:rsidR="003F1DC0" w:rsidRPr="00CF0AC2" w14:paraId="218DB54B" w14:textId="77777777" w:rsidTr="004A69C6">
        <w:tc>
          <w:tcPr>
            <w:tcW w:w="1418" w:type="dxa"/>
            <w:vMerge w:val="restart"/>
          </w:tcPr>
          <w:p w14:paraId="46FE641F" w14:textId="77777777" w:rsidR="003F1DC0" w:rsidRPr="00CF0AC2" w:rsidRDefault="003F1DC0" w:rsidP="003F1DC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Bài 4</w:t>
            </w:r>
          </w:p>
          <w:p w14:paraId="16ADD9D9" w14:textId="132F93F4" w:rsidR="003F1DC0" w:rsidRPr="00CF0AC2" w:rsidRDefault="003F1DC0" w:rsidP="003F1DC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(3 điểm)</w:t>
            </w:r>
          </w:p>
        </w:tc>
        <w:tc>
          <w:tcPr>
            <w:tcW w:w="7229" w:type="dxa"/>
          </w:tcPr>
          <w:p w14:paraId="48BE4258" w14:textId="77777777" w:rsidR="003F1DC0" w:rsidRPr="00CF0AC2" w:rsidRDefault="003F1DC0" w:rsidP="00ED15C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1)</w:t>
            </w:r>
          </w:p>
          <w:p w14:paraId="0EB29E3F" w14:textId="5998A353" w:rsidR="003F1DC0" w:rsidRPr="00CF0AC2" w:rsidRDefault="00D81FDD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Arial" w:hAnsi="Times New Roman" w:cs="Times New Roman"/>
                <w:sz w:val="26"/>
                <w:szCs w:val="26"/>
              </w:rPr>
              <w:drawing>
                <wp:inline distT="0" distB="0" distL="0" distR="0" wp14:anchorId="4FBE99CB" wp14:editId="231DD540">
                  <wp:extent cx="1223962" cy="1579436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5172" cy="15939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DD0B0B3" w14:textId="25ABE050" w:rsidR="00D81FDD" w:rsidRPr="00CF0AC2" w:rsidRDefault="00D81FDD" w:rsidP="00D81FDD">
            <w:pPr>
              <w:spacing w:after="120" w:line="276" w:lineRule="auto"/>
              <w:ind w:hanging="542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Xét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740" w:dyaOrig="279" w14:anchorId="4C831156">
                <v:shape id="_x0000_i1138" type="#_x0000_t75" style="width:37.15pt;height:13.9pt" o:ole="">
                  <v:imagedata r:id="rId230" o:title=""/>
                </v:shape>
                <o:OLEObject Type="Embed" ProgID="Equation.DSMT4" ShapeID="_x0000_i1138" DrawAspect="Content" ObjectID="_1760030121" r:id="rId231"/>
              </w:object>
            </w:r>
            <w:r w:rsidRPr="00CF0AC2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 vuông tại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240" w:dyaOrig="260" w14:anchorId="092A9538">
                <v:shape id="_x0000_i1139" type="#_x0000_t75" style="width:12pt;height:13.15pt" o:ole="">
                  <v:imagedata r:id="rId232" o:title=""/>
                </v:shape>
                <o:OLEObject Type="Embed" ProgID="Equation.DSMT4" ShapeID="_x0000_i1139" DrawAspect="Content" ObjectID="_1760030122" r:id="rId233"/>
              </w:object>
            </w:r>
            <w:r w:rsidRPr="00CF0AC2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 có:</w:t>
            </w:r>
          </w:p>
          <w:p w14:paraId="4A17C3E7" w14:textId="73B6A805" w:rsidR="00D81FDD" w:rsidRPr="00CF0AC2" w:rsidRDefault="00057ACE" w:rsidP="00D81FDD">
            <w:pPr>
              <w:spacing w:after="120" w:line="276" w:lineRule="auto"/>
              <w:ind w:hanging="542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26"/>
                <w:sz w:val="26"/>
                <w:szCs w:val="26"/>
                <w14:ligatures w14:val="standardContextual"/>
              </w:rPr>
              <w:object w:dxaOrig="1280" w:dyaOrig="680" w14:anchorId="7C58279F">
                <v:shape id="_x0000_i1140" type="#_x0000_t75" style="width:64.15pt;height:34.15pt" o:ole="">
                  <v:imagedata r:id="rId234" o:title=""/>
                </v:shape>
                <o:OLEObject Type="Embed" ProgID="Equation.DSMT4" ShapeID="_x0000_i1140" DrawAspect="Content" ObjectID="_1760030123" r:id="rId235"/>
              </w:object>
            </w:r>
            <w:r w:rsidR="00D81FDD" w:rsidRPr="00CF0AC2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 </w:t>
            </w:r>
            <w:r w:rsidRPr="00CF0AC2">
              <w:rPr>
                <w:rFonts w:ascii="Times New Roman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4400" w:dyaOrig="400" w14:anchorId="5F7101EA">
                <v:shape id="_x0000_i1141" type="#_x0000_t75" style="width:220.15pt;height:19.9pt" o:ole="">
                  <v:imagedata r:id="rId236" o:title=""/>
                </v:shape>
                <o:OLEObject Type="Embed" ProgID="Equation.DSMT4" ShapeID="_x0000_i1141" DrawAspect="Content" ObjectID="_1760030124" r:id="rId237"/>
              </w:object>
            </w:r>
            <w:r w:rsidR="00D81FDD" w:rsidRPr="00CF0AC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5FE228F8" w14:textId="28DB1A33" w:rsidR="003F1DC0" w:rsidRPr="00CF0AC2" w:rsidRDefault="00D81FDD" w:rsidP="00D81FDD">
            <w:pPr>
              <w:spacing w:after="120" w:line="276" w:lineRule="auto"/>
              <w:ind w:hanging="542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Vậy tòa nhà cao xấp xỉ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720" w:dyaOrig="320" w14:anchorId="261AB398">
                <v:shape id="_x0000_i1142" type="#_x0000_t75" style="width:36.4pt;height:16.15pt" o:ole="">
                  <v:imagedata r:id="rId238" o:title=""/>
                </v:shape>
                <o:OLEObject Type="Embed" ProgID="Equation.DSMT4" ShapeID="_x0000_i1142" DrawAspect="Content" ObjectID="_1760030125" r:id="rId239"/>
              </w:object>
            </w:r>
            <w:r w:rsidRPr="00CF0AC2">
              <w:rPr>
                <w:rFonts w:ascii="Times New Roman" w:eastAsia="Arial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439" w:type="dxa"/>
          </w:tcPr>
          <w:p w14:paraId="58BF9E32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FD62FCE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EF33001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CCDC187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6733766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A314F9C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4A8324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C622AE2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2A88AC9" w14:textId="77777777" w:rsidR="004A69C6" w:rsidRPr="00CF0AC2" w:rsidRDefault="004A69C6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136CB63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24A9767" w14:textId="772F6B5D" w:rsidR="003F1DC0" w:rsidRPr="00CF0AC2" w:rsidRDefault="003F1DC0" w:rsidP="00ED15C1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6F324935" w14:textId="77777777" w:rsidR="003F1DC0" w:rsidRPr="00CF0AC2" w:rsidRDefault="003F1DC0" w:rsidP="00ED15C1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61227CD" w14:textId="2D13E483" w:rsidR="003F1DC0" w:rsidRPr="00CF0AC2" w:rsidRDefault="003F1DC0" w:rsidP="00ED15C1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25 đ</w:t>
            </w:r>
          </w:p>
        </w:tc>
      </w:tr>
      <w:tr w:rsidR="003F1DC0" w:rsidRPr="00CF0AC2" w14:paraId="14D065E1" w14:textId="77777777" w:rsidTr="004A69C6">
        <w:tc>
          <w:tcPr>
            <w:tcW w:w="1418" w:type="dxa"/>
            <w:vMerge/>
            <w:vAlign w:val="center"/>
          </w:tcPr>
          <w:p w14:paraId="43A3DB63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29" w:type="dxa"/>
          </w:tcPr>
          <w:p w14:paraId="42E285F8" w14:textId="25A39497" w:rsidR="003F1DC0" w:rsidRPr="00CF0AC2" w:rsidRDefault="003F1DC0" w:rsidP="00ED15C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2) Vẽ hình đúng đến câu a</w:t>
            </w:r>
          </w:p>
          <w:p w14:paraId="00242D80" w14:textId="1AC7EBFB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drawing>
                <wp:inline distT="0" distB="0" distL="0" distR="0" wp14:anchorId="02B4BB47" wp14:editId="48F7657F">
                  <wp:extent cx="1676006" cy="2566987"/>
                  <wp:effectExtent l="0" t="0" r="0" b="0"/>
                  <wp:docPr id="45963019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7919" cy="2585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39" w:type="dxa"/>
          </w:tcPr>
          <w:p w14:paraId="06F23463" w14:textId="0F883A6D" w:rsidR="003F1DC0" w:rsidRPr="00CF0AC2" w:rsidRDefault="003F1DC0" w:rsidP="00ED15C1">
            <w:pPr>
              <w:ind w:left="0" w:hanging="1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3F1DC0" w:rsidRPr="00CF0AC2" w14:paraId="6E46AD6E" w14:textId="77777777" w:rsidTr="004A69C6">
        <w:tc>
          <w:tcPr>
            <w:tcW w:w="1418" w:type="dxa"/>
            <w:vMerge/>
            <w:vAlign w:val="center"/>
          </w:tcPr>
          <w:p w14:paraId="124C90DE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29" w:type="dxa"/>
          </w:tcPr>
          <w:p w14:paraId="050DA921" w14:textId="537FAB6C" w:rsidR="003F1DC0" w:rsidRPr="00CF0AC2" w:rsidRDefault="003F1DC0" w:rsidP="00B32F96">
            <w:pPr>
              <w:ind w:left="0" w:firstLine="0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>a)</w:t>
            </w:r>
            <w:r w:rsidRPr="00CF0AC2"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 xml:space="preserve"> </w: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Tính độ dài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1060" w:dyaOrig="420" w14:anchorId="2D3B2FB1">
                <v:shape id="_x0000_i1143" type="#_x0000_t75" style="width:52.9pt;height:20.65pt" o:ole="">
                  <v:imagedata r:id="rId241" o:title=""/>
                </v:shape>
                <o:OLEObject Type="Embed" ProgID="Equation.DSMT4" ShapeID="_x0000_i1143" DrawAspect="Content" ObjectID="_1760030126" r:id="rId242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? </w:t>
            </w:r>
          </w:p>
          <w:p w14:paraId="55023093" w14:textId="50009BC3" w:rsidR="003F1DC0" w:rsidRPr="00CF0AC2" w:rsidRDefault="003F1DC0" w:rsidP="00B32F96">
            <w:pPr>
              <w:spacing w:line="276" w:lineRule="auto"/>
              <w:ind w:left="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CF0AC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Tính được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940" w:dyaOrig="260" w14:anchorId="035C77CB">
                <v:shape id="_x0000_i1144" type="#_x0000_t75" style="width:46.9pt;height:13.15pt" o:ole="">
                  <v:imagedata r:id="rId243" o:title=""/>
                </v:shape>
                <o:OLEObject Type="Embed" ProgID="Equation.DSMT4" ShapeID="_x0000_i1144" DrawAspect="Content" ObjectID="_1760030127" r:id="rId244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>cm</w:t>
            </w:r>
          </w:p>
          <w:p w14:paraId="1E5E4308" w14:textId="4833B4F3" w:rsidR="003F1DC0" w:rsidRPr="00CF0AC2" w:rsidRDefault="003F1DC0" w:rsidP="00B32F96">
            <w:pPr>
              <w:ind w:left="992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Tính được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380" w:dyaOrig="380" w14:anchorId="1ADE669A">
                <v:shape id="_x0000_i1145" type="#_x0000_t75" style="width:69pt;height:19.15pt" o:ole="">
                  <v:imagedata r:id="rId245" o:title=""/>
                </v:shape>
                <o:OLEObject Type="Embed" ProgID="Equation.DSMT4" ShapeID="_x0000_i1145" DrawAspect="Content" ObjectID="_1760030128" r:id="rId246"/>
              </w:object>
            </w:r>
          </w:p>
        </w:tc>
        <w:tc>
          <w:tcPr>
            <w:tcW w:w="1439" w:type="dxa"/>
          </w:tcPr>
          <w:p w14:paraId="6EC2EA91" w14:textId="77777777" w:rsidR="003F1DC0" w:rsidRPr="00CF0AC2" w:rsidRDefault="003F1DC0" w:rsidP="00B32F96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0156A6D" w14:textId="43AE50D2" w:rsidR="003F1DC0" w:rsidRPr="00CF0AC2" w:rsidRDefault="003F1DC0" w:rsidP="00B32F96">
            <w:pPr>
              <w:ind w:left="0" w:firstLine="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31E5E82A" w14:textId="77777777" w:rsidR="003F1DC0" w:rsidRPr="00CF0AC2" w:rsidRDefault="003F1DC0" w:rsidP="00B32F96">
            <w:pPr>
              <w:ind w:left="0" w:firstLine="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13E4E18" w14:textId="3F0B5C6F" w:rsidR="003F1DC0" w:rsidRPr="00CF0AC2" w:rsidRDefault="003F1DC0" w:rsidP="00B32F96">
            <w:pPr>
              <w:ind w:left="0" w:firstLine="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3F1DC0" w:rsidRPr="00CF0AC2" w14:paraId="5B411F50" w14:textId="77777777" w:rsidTr="004A69C6">
        <w:tc>
          <w:tcPr>
            <w:tcW w:w="1418" w:type="dxa"/>
            <w:vMerge/>
            <w:vAlign w:val="center"/>
          </w:tcPr>
          <w:p w14:paraId="41B062CF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29" w:type="dxa"/>
          </w:tcPr>
          <w:p w14:paraId="37D1219B" w14:textId="06936E69" w:rsidR="003F1DC0" w:rsidRPr="00CF0AC2" w:rsidRDefault="003F1DC0" w:rsidP="00B32F96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Xét tứ giác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740" w:dyaOrig="260" w14:anchorId="3F516E1A">
                <v:shape id="_x0000_i1146" type="#_x0000_t75" style="width:37.15pt;height:13.15pt" o:ole="">
                  <v:imagedata r:id="rId247" o:title=""/>
                </v:shape>
                <o:OLEObject Type="Embed" ProgID="Equation.DSMT4" ShapeID="_x0000_i1146" DrawAspect="Content" ObjectID="_1760030129" r:id="rId248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ó: </w:t>
            </w:r>
          </w:p>
          <w:p w14:paraId="6D030F46" w14:textId="03998749" w:rsidR="003F1DC0" w:rsidRPr="00CF0AC2" w:rsidRDefault="00057ACE" w:rsidP="00B32F96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200" w:dyaOrig="380" w14:anchorId="6C8E3EB8">
                <v:shape id="_x0000_i1147" type="#_x0000_t75" style="width:60pt;height:19.15pt" o:ole="">
                  <v:imagedata r:id="rId249" o:title=""/>
                </v:shape>
                <o:OLEObject Type="Embed" ProgID="Equation.DSMT4" ShapeID="_x0000_i1147" DrawAspect="Content" ObjectID="_1760030130" r:id="rId250"/>
              </w:object>
            </w:r>
          </w:p>
          <w:p w14:paraId="296DD3B6" w14:textId="0B136245" w:rsidR="003F1DC0" w:rsidRPr="00CF0AC2" w:rsidRDefault="00057ACE" w:rsidP="00B32F96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260" w:dyaOrig="380" w14:anchorId="1F5B1B1E">
                <v:shape id="_x0000_i1148" type="#_x0000_t75" style="width:63pt;height:19.15pt" o:ole="">
                  <v:imagedata r:id="rId251" o:title=""/>
                </v:shape>
                <o:OLEObject Type="Embed" ProgID="Equation.DSMT4" ShapeID="_x0000_i1148" DrawAspect="Content" ObjectID="_1760030131" r:id="rId252"/>
              </w:object>
            </w:r>
            <w:r w:rsidR="003F1DC0"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do </w:t>
            </w:r>
            <w:r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120" w:dyaOrig="279" w14:anchorId="03B1AB12">
                <v:shape id="_x0000_i1149" type="#_x0000_t75" style="width:55.9pt;height:13.9pt" o:ole="">
                  <v:imagedata r:id="rId253" o:title=""/>
                </v:shape>
                <o:OLEObject Type="Embed" ProgID="Equation.DSMT4" ShapeID="_x0000_i1149" DrawAspect="Content" ObjectID="_1760030132" r:id="rId254"/>
              </w:object>
            </w:r>
            <w:r w:rsidR="003F1DC0" w:rsidRPr="00CF0AC2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755FBA84" w14:textId="1E2B365E" w:rsidR="003F1DC0" w:rsidRPr="00CF0AC2" w:rsidRDefault="00057ACE" w:rsidP="00B32F96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140" w:dyaOrig="380" w14:anchorId="5D317F5C">
                <v:shape id="_x0000_i1150" type="#_x0000_t75" style="width:57pt;height:19.15pt" o:ole="">
                  <v:imagedata r:id="rId255" o:title=""/>
                </v:shape>
                <o:OLEObject Type="Embed" ProgID="Equation.DSMT4" ShapeID="_x0000_i1150" DrawAspect="Content" ObjectID="_1760030133" r:id="rId256"/>
              </w:object>
            </w:r>
            <w:r w:rsidR="003F1DC0"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do </w:t>
            </w:r>
            <w:r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1020" w:dyaOrig="260" w14:anchorId="055D548A">
                <v:shape id="_x0000_i1151" type="#_x0000_t75" style="width:51.4pt;height:13.15pt" o:ole="">
                  <v:imagedata r:id="rId257" o:title=""/>
                </v:shape>
                <o:OLEObject Type="Embed" ProgID="Equation.DSMT4" ShapeID="_x0000_i1151" DrawAspect="Content" ObjectID="_1760030134" r:id="rId258"/>
              </w:object>
            </w:r>
            <w:r w:rsidR="003F1DC0" w:rsidRPr="00CF0AC2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74834C24" w14:textId="1D050433" w:rsidR="003F1DC0" w:rsidRPr="00CF0AC2" w:rsidRDefault="003F1DC0" w:rsidP="00B32F96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Nên tứ giác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740" w:dyaOrig="260" w14:anchorId="00FBE334">
                <v:shape id="_x0000_i1152" type="#_x0000_t75" style="width:37.15pt;height:13.15pt" o:ole="">
                  <v:imagedata r:id="rId247" o:title=""/>
                </v:shape>
                <o:OLEObject Type="Embed" ProgID="Equation.DSMT4" ShapeID="_x0000_i1152" DrawAspect="Content" ObjectID="_1760030135" r:id="rId259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là hình chữ nhật (dấu hiệu nhận biết)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340" w:dyaOrig="279" w14:anchorId="2B473020">
                <v:shape id="_x0000_i1153" type="#_x0000_t75" style="width:67.15pt;height:13.9pt" o:ole="">
                  <v:imagedata r:id="rId260" o:title=""/>
                </v:shape>
                <o:OLEObject Type="Embed" ProgID="Equation.DSMT4" ShapeID="_x0000_i1153" DrawAspect="Content" ObjectID="_1760030136" r:id="rId261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à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200" w:dyaOrig="380" w14:anchorId="26848245">
                <v:shape id="_x0000_i1154" type="#_x0000_t75" style="width:60pt;height:19.15pt" o:ole="">
                  <v:imagedata r:id="rId262" o:title=""/>
                </v:shape>
                <o:OLEObject Type="Embed" ProgID="Equation.DSMT4" ShapeID="_x0000_i1154" DrawAspect="Content" ObjectID="_1760030137" r:id="rId263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tính chất)</w:t>
            </w:r>
          </w:p>
          <w:p w14:paraId="6C0CFA62" w14:textId="60CA8993" w:rsidR="003F1DC0" w:rsidRPr="00CF0AC2" w:rsidRDefault="003F1DC0" w:rsidP="00B32F96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Xét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760" w:dyaOrig="279" w14:anchorId="0BB92043">
                <v:shape id="_x0000_i1155" type="#_x0000_t75" style="width:37.9pt;height:13.9pt" o:ole="">
                  <v:imagedata r:id="rId264" o:title=""/>
                </v:shape>
                <o:OLEObject Type="Embed" ProgID="Equation.DSMT4" ShapeID="_x0000_i1155" DrawAspect="Content" ObjectID="_1760030138" r:id="rId265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vuông tại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279" w:dyaOrig="260" w14:anchorId="3A6615D4">
                <v:shape id="_x0000_i1156" type="#_x0000_t75" style="width:13.9pt;height:13.15pt" o:ole="">
                  <v:imagedata r:id="rId266" o:title=""/>
                </v:shape>
                <o:OLEObject Type="Embed" ProgID="Equation.DSMT4" ShapeID="_x0000_i1156" DrawAspect="Content" ObjectID="_1760030139" r:id="rId267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, đường cao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499" w:dyaOrig="260" w14:anchorId="54CC5BD2">
                <v:shape id="_x0000_i1157" type="#_x0000_t75" style="width:25.15pt;height:13.15pt" o:ole="">
                  <v:imagedata r:id="rId268" o:title=""/>
                </v:shape>
                <o:OLEObject Type="Embed" ProgID="Equation.DSMT4" ShapeID="_x0000_i1157" DrawAspect="Content" ObjectID="_1760030140" r:id="rId269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ó: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660" w:dyaOrig="340" w14:anchorId="397D1F47">
                <v:shape id="_x0000_i1158" type="#_x0000_t75" style="width:82.9pt;height:16.9pt" o:ole="">
                  <v:imagedata r:id="rId270" o:title=""/>
                </v:shape>
                <o:OLEObject Type="Embed" ProgID="Equation.DSMT4" ShapeID="_x0000_i1158" DrawAspect="Content" ObjectID="_1760030141" r:id="rId271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1) (hệ thức lượng trong tam giác vuông)</w:t>
            </w:r>
          </w:p>
          <w:p w14:paraId="48EE84CD" w14:textId="2E4D1DDB" w:rsidR="003F1DC0" w:rsidRPr="00CF0AC2" w:rsidRDefault="003F1DC0" w:rsidP="00B32F96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ương tự: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359" w:dyaOrig="340" w14:anchorId="5FFDA589">
                <v:shape id="_x0000_i1159" type="#_x0000_t75" style="width:67.9pt;height:16.9pt" o:ole="">
                  <v:imagedata r:id="rId272" o:title=""/>
                </v:shape>
                <o:OLEObject Type="Embed" ProgID="Equation.DSMT4" ShapeID="_x0000_i1159" DrawAspect="Content" ObjectID="_1760030142" r:id="rId273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2) </w:t>
            </w:r>
          </w:p>
          <w:p w14:paraId="0169886A" w14:textId="65288FEE" w:rsidR="003F1DC0" w:rsidRPr="00CF0AC2" w:rsidRDefault="003F1DC0" w:rsidP="00B32F96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Xét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720" w:dyaOrig="260" w14:anchorId="427B3CA7">
                <v:shape id="_x0000_i1160" type="#_x0000_t75" style="width:36.4pt;height:13.15pt" o:ole="">
                  <v:imagedata r:id="rId274" o:title=""/>
                </v:shape>
                <o:OLEObject Type="Embed" ProgID="Equation.DSMT4" ShapeID="_x0000_i1160" DrawAspect="Content" ObjectID="_1760030143" r:id="rId275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uông tại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279" w:dyaOrig="260" w14:anchorId="2309D3BC">
                <v:shape id="_x0000_i1161" type="#_x0000_t75" style="width:13.9pt;height:13.15pt" o:ole="">
                  <v:imagedata r:id="rId266" o:title=""/>
                </v:shape>
                <o:OLEObject Type="Embed" ProgID="Equation.DSMT4" ShapeID="_x0000_i1161" DrawAspect="Content" ObjectID="_1760030144" r:id="rId276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200" w:dyaOrig="380" w14:anchorId="4FAE8870">
                <v:shape id="_x0000_i1162" type="#_x0000_t75" style="width:60pt;height:19.15pt" o:ole="">
                  <v:imagedata r:id="rId277" o:title=""/>
                </v:shape>
                <o:OLEObject Type="Embed" ProgID="Equation.DSMT4" ShapeID="_x0000_i1162" DrawAspect="Content" ObjectID="_1760030145" r:id="rId278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) nên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1900" w:dyaOrig="320" w14:anchorId="6E6F1D75">
                <v:shape id="_x0000_i1163" type="#_x0000_t75" style="width:94.9pt;height:16.15pt" o:ole="">
                  <v:imagedata r:id="rId279" o:title=""/>
                </v:shape>
                <o:OLEObject Type="Embed" ProgID="Equation.DSMT4" ShapeID="_x0000_i1163" DrawAspect="Content" ObjectID="_1760030146" r:id="rId280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(3) (Định lí Pytago)</w:t>
            </w:r>
          </w:p>
          <w:p w14:paraId="48A2F91D" w14:textId="4CAEAF5A" w:rsidR="003F1DC0" w:rsidRPr="00CF0AC2" w:rsidRDefault="003F1DC0" w:rsidP="00B32F96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Lại có: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1020" w:dyaOrig="260" w14:anchorId="5317A7A9">
                <v:shape id="_x0000_i1164" type="#_x0000_t75" style="width:51.4pt;height:13.15pt" o:ole="">
                  <v:imagedata r:id="rId281" o:title=""/>
                </v:shape>
                <o:OLEObject Type="Embed" ProgID="Equation.DSMT4" ShapeID="_x0000_i1164" DrawAspect="Content" ObjectID="_1760030147" r:id="rId282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(4)</w:t>
            </w:r>
          </w:p>
          <w:p w14:paraId="26CB7119" w14:textId="59A9B40A" w:rsidR="004A69C6" w:rsidRPr="00CF0AC2" w:rsidRDefault="003F1DC0" w:rsidP="004A69C6">
            <w:pPr>
              <w:spacing w:line="276" w:lineRule="auto"/>
              <w:ind w:left="20" w:firstLine="0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ừ (1), (2), (3), (4) ta có: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2460" w:dyaOrig="340" w14:anchorId="05A6CEC3">
                <v:shape id="_x0000_i1165" type="#_x0000_t75" style="width:123.4pt;height:16.9pt" o:ole="">
                  <v:imagedata r:id="rId283" o:title=""/>
                </v:shape>
                <o:OLEObject Type="Embed" ProgID="Equation.DSMT4" ShapeID="_x0000_i1165" DrawAspect="Content" ObjectID="_1760030148" r:id="rId284"/>
              </w:object>
            </w:r>
          </w:p>
        </w:tc>
        <w:tc>
          <w:tcPr>
            <w:tcW w:w="1439" w:type="dxa"/>
          </w:tcPr>
          <w:p w14:paraId="1E62B96A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333C8C2" w14:textId="77777777" w:rsidR="003F1DC0" w:rsidRPr="00CF0AC2" w:rsidRDefault="003F1DC0" w:rsidP="00E6014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3260F10" w14:textId="77777777" w:rsidR="003F1DC0" w:rsidRPr="00CF0AC2" w:rsidRDefault="003F1DC0" w:rsidP="00E6014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457F55A" w14:textId="77777777" w:rsidR="003F1DC0" w:rsidRPr="00CF0AC2" w:rsidRDefault="003F1DC0" w:rsidP="00E6014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F22230E" w14:textId="77777777" w:rsidR="003F1DC0" w:rsidRPr="00CF0AC2" w:rsidRDefault="003F1DC0" w:rsidP="00E6014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315747" w14:textId="77777777" w:rsidR="003F1DC0" w:rsidRPr="00CF0AC2" w:rsidRDefault="003F1DC0" w:rsidP="00E6014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DDF10A" w14:textId="393F4470" w:rsidR="003F1DC0" w:rsidRPr="00CF0AC2" w:rsidRDefault="003F1DC0" w:rsidP="00E6014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E452ECA" w14:textId="77777777" w:rsidR="003F1DC0" w:rsidRPr="00CF0AC2" w:rsidRDefault="003F1DC0" w:rsidP="00E6014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874D099" w14:textId="3FB1ACF6" w:rsidR="003F1DC0" w:rsidRPr="00CF0AC2" w:rsidRDefault="003F1DC0" w:rsidP="00E6014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57196C85" w14:textId="77777777" w:rsidR="003F1DC0" w:rsidRPr="00CF0AC2" w:rsidRDefault="003F1DC0" w:rsidP="00E6014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E85ADE8" w14:textId="77777777" w:rsidR="003F1DC0" w:rsidRPr="00CF0AC2" w:rsidRDefault="003F1DC0" w:rsidP="00E6014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97D03B0" w14:textId="0564FE8A" w:rsidR="003F1DC0" w:rsidRPr="00CF0AC2" w:rsidRDefault="003F1DC0" w:rsidP="00E6014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3AA86124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037A662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185672C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5BE9403" w14:textId="572FE79B" w:rsidR="003F1DC0" w:rsidRPr="00CF0AC2" w:rsidRDefault="003F1DC0" w:rsidP="00B32F96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     0,25đ</w:t>
            </w:r>
          </w:p>
        </w:tc>
      </w:tr>
      <w:tr w:rsidR="003F1DC0" w:rsidRPr="00CF0AC2" w14:paraId="7EE341F9" w14:textId="77777777" w:rsidTr="004A69C6">
        <w:trPr>
          <w:trHeight w:val="3103"/>
        </w:trPr>
        <w:tc>
          <w:tcPr>
            <w:tcW w:w="1418" w:type="dxa"/>
            <w:vMerge/>
            <w:vAlign w:val="center"/>
          </w:tcPr>
          <w:p w14:paraId="399E389E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29" w:type="dxa"/>
          </w:tcPr>
          <w:p w14:paraId="3960DE5F" w14:textId="45785907" w:rsidR="003F1DC0" w:rsidRPr="00CF0AC2" w:rsidRDefault="003F1DC0" w:rsidP="00B32F96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c)</w: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hứng minh: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460" w:dyaOrig="340" w14:anchorId="47DEFA37">
                <v:shape id="_x0000_i1166" type="#_x0000_t75" style="width:73.15pt;height:16.9pt" o:ole="">
                  <v:imagedata r:id="rId285" o:title=""/>
                </v:shape>
                <o:OLEObject Type="Embed" ProgID="Equation.DSMT4" ShapeID="_x0000_i1166" DrawAspect="Content" ObjectID="_1760030149" r:id="rId286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;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579" w:dyaOrig="340" w14:anchorId="7449CF86">
                <v:shape id="_x0000_i1167" type="#_x0000_t75" style="width:79.15pt;height:16.9pt" o:ole="">
                  <v:imagedata r:id="rId287" o:title=""/>
                </v:shape>
                <o:OLEObject Type="Embed" ProgID="Equation.DSMT4" ShapeID="_x0000_i1167" DrawAspect="Content" ObjectID="_1760030150" r:id="rId288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</w:t>
            </w:r>
          </w:p>
          <w:p w14:paraId="543FC63E" w14:textId="57349538" w:rsidR="003F1DC0" w:rsidRPr="00CF0AC2" w:rsidRDefault="003F1DC0" w:rsidP="00B32F96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ừ đó chứng minh: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26"/>
                <w:sz w:val="26"/>
                <w:szCs w:val="26"/>
                <w14:ligatures w14:val="standardContextual"/>
              </w:rPr>
              <w:object w:dxaOrig="1700" w:dyaOrig="700" w14:anchorId="572A4FE5">
                <v:shape id="_x0000_i1168" type="#_x0000_t75" style="width:85.5pt;height:34.9pt" o:ole="">
                  <v:imagedata r:id="rId289" o:title=""/>
                </v:shape>
                <o:OLEObject Type="Embed" ProgID="Equation.DSMT4" ShapeID="_x0000_i1168" DrawAspect="Content" ObjectID="_1760030151" r:id="rId290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</w:t>
            </w:r>
          </w:p>
          <w:p w14:paraId="2F627B1B" w14:textId="42541607" w:rsidR="003F1DC0" w:rsidRPr="00CF0AC2" w:rsidRDefault="003F1DC0" w:rsidP="00B32F96">
            <w:pPr>
              <w:spacing w:line="276" w:lineRule="auto"/>
              <w:ind w:left="20" w:firstLine="0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>Chứng minh: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3200" w:dyaOrig="380" w14:anchorId="680BC6C9">
                <v:shape id="_x0000_i1169" type="#_x0000_t75" style="width:160.5pt;height:19.15pt" o:ole="">
                  <v:imagedata r:id="rId291" o:title=""/>
                </v:shape>
                <o:OLEObject Type="Embed" ProgID="Equation.DSMT4" ShapeID="_x0000_i1169" DrawAspect="Content" ObjectID="_1760030152" r:id="rId292"/>
              </w:object>
            </w:r>
            <w:r w:rsidRPr="00CF0AC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</w:p>
          <w:p w14:paraId="0B53EDD2" w14:textId="77777777" w:rsidR="004A69C6" w:rsidRPr="00CF0AC2" w:rsidRDefault="003F1DC0" w:rsidP="004A69C6">
            <w:pPr>
              <w:spacing w:line="276" w:lineRule="auto"/>
              <w:ind w:left="20" w:firstLine="0"/>
              <w:rPr>
                <w:rFonts w:ascii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 w:rsidRPr="00CF0AC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Nên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34"/>
                <w:sz w:val="26"/>
                <w:szCs w:val="26"/>
                <w14:ligatures w14:val="standardContextual"/>
              </w:rPr>
              <w:object w:dxaOrig="3159" w:dyaOrig="859" w14:anchorId="02E64FD2">
                <v:shape id="_x0000_i1170" type="#_x0000_t75" style="width:158.25pt;height:43.15pt" o:ole="">
                  <v:imagedata r:id="rId293" o:title=""/>
                </v:shape>
                <o:OLEObject Type="Embed" ProgID="Equation.DSMT4" ShapeID="_x0000_i1170" DrawAspect="Content" ObjectID="_1760030153" r:id="rId294"/>
              </w:object>
            </w:r>
          </w:p>
          <w:p w14:paraId="05EEE802" w14:textId="1CFD97AF" w:rsidR="00D51963" w:rsidRPr="00CF0AC2" w:rsidRDefault="003F1DC0" w:rsidP="00D51963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ừ đó suy ra: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34"/>
                <w:sz w:val="26"/>
                <w:szCs w:val="26"/>
                <w14:ligatures w14:val="standardContextual"/>
              </w:rPr>
              <w:object w:dxaOrig="3860" w:dyaOrig="859" w14:anchorId="09EB90A9">
                <v:shape id="_x0000_i1171" type="#_x0000_t75" style="width:193.15pt;height:43.15pt" o:ole="">
                  <v:imagedata r:id="rId295" o:title=""/>
                </v:shape>
                <o:OLEObject Type="Embed" ProgID="Equation.DSMT4" ShapeID="_x0000_i1171" DrawAspect="Content" ObjectID="_1760030154" r:id="rId296"/>
              </w:object>
            </w:r>
          </w:p>
        </w:tc>
        <w:tc>
          <w:tcPr>
            <w:tcW w:w="1439" w:type="dxa"/>
          </w:tcPr>
          <w:p w14:paraId="5AA6ACAF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7749394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2B0D994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B3CFBA3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2C8C9FC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CE4062D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085B425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391FB23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9A4DF16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94749B4" w14:textId="050F1CFF" w:rsidR="003F1DC0" w:rsidRPr="00CF0AC2" w:rsidRDefault="003F1DC0" w:rsidP="003F1DC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3F1DC0" w:rsidRPr="00CF0AC2" w14:paraId="51368FAD" w14:textId="77777777" w:rsidTr="004A69C6">
        <w:trPr>
          <w:trHeight w:val="3103"/>
        </w:trPr>
        <w:tc>
          <w:tcPr>
            <w:tcW w:w="1418" w:type="dxa"/>
            <w:vAlign w:val="center"/>
          </w:tcPr>
          <w:p w14:paraId="7C6C80FB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 5</w:t>
            </w:r>
          </w:p>
          <w:p w14:paraId="5817907C" w14:textId="3B220663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7229" w:type="dxa"/>
          </w:tcPr>
          <w:p w14:paraId="6DFE82DC" w14:textId="30610BB0" w:rsidR="003F1DC0" w:rsidRPr="00CF0AC2" w:rsidRDefault="00057ACE" w:rsidP="008720F5">
            <w:pPr>
              <w:spacing w:line="276" w:lineRule="auto"/>
              <w:ind w:left="162" w:firstLine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28"/>
                <w:sz w:val="26"/>
                <w:szCs w:val="26"/>
                <w14:ligatures w14:val="standardContextual"/>
              </w:rPr>
              <w:object w:dxaOrig="2740" w:dyaOrig="740" w14:anchorId="56EC330F">
                <v:shape id="_x0000_i1172" type="#_x0000_t75" style="width:136.9pt;height:37.15pt" o:ole="">
                  <v:imagedata r:id="rId297" o:title=""/>
                </v:shape>
                <o:OLEObject Type="Embed" ProgID="Equation.DSMT4" ShapeID="_x0000_i1172" DrawAspect="Content" ObjectID="_1760030155" r:id="rId298"/>
              </w:object>
            </w:r>
          </w:p>
          <w:p w14:paraId="5EC2F42F" w14:textId="74C69846" w:rsidR="008720F5" w:rsidRPr="00CF0AC2" w:rsidRDefault="008720F5" w:rsidP="008720F5">
            <w:pPr>
              <w:spacing w:before="120" w:after="120"/>
              <w:ind w:left="992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Điều kiện: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26"/>
                <w:sz w:val="26"/>
                <w:szCs w:val="26"/>
                <w14:ligatures w14:val="standardContextual"/>
              </w:rPr>
              <w:object w:dxaOrig="2780" w:dyaOrig="680" w14:anchorId="7351DD9A">
                <v:shape id="_x0000_i1173" type="#_x0000_t75" style="width:139.15pt;height:34.15pt" o:ole="">
                  <v:imagedata r:id="rId299" o:title=""/>
                </v:shape>
                <o:OLEObject Type="Embed" ProgID="Equation.DSMT4" ShapeID="_x0000_i1173" DrawAspect="Content" ObjectID="_1760030156" r:id="rId300"/>
              </w:object>
            </w:r>
          </w:p>
          <w:p w14:paraId="490C6CEF" w14:textId="43A0E662" w:rsidR="008720F5" w:rsidRPr="00CF0AC2" w:rsidRDefault="00057ACE" w:rsidP="008720F5">
            <w:pPr>
              <w:spacing w:before="120" w:after="120"/>
              <w:ind w:left="992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28"/>
                <w:sz w:val="26"/>
                <w:szCs w:val="26"/>
                <w14:ligatures w14:val="standardContextual"/>
              </w:rPr>
              <w:object w:dxaOrig="2740" w:dyaOrig="740" w14:anchorId="412C5F2E">
                <v:shape id="_x0000_i1174" type="#_x0000_t75" style="width:136.9pt;height:37.15pt" o:ole="">
                  <v:imagedata r:id="rId301" o:title=""/>
                </v:shape>
                <o:OLEObject Type="Embed" ProgID="Equation.DSMT4" ShapeID="_x0000_i1174" DrawAspect="Content" ObjectID="_1760030157" r:id="rId302"/>
              </w:object>
            </w:r>
            <w:r w:rsidRPr="00CF0AC2">
              <w:rPr>
                <w:rFonts w:ascii="Times New Roman" w:hAnsi="Times New Roman" w:cs="Times New Roman"/>
                <w:kern w:val="2"/>
                <w:position w:val="-28"/>
                <w:sz w:val="26"/>
                <w:szCs w:val="26"/>
                <w14:ligatures w14:val="standardContextual"/>
              </w:rPr>
              <w:object w:dxaOrig="3060" w:dyaOrig="740" w14:anchorId="19902AB8">
                <v:shape id="_x0000_i1175" type="#_x0000_t75" style="width:153pt;height:37.15pt" o:ole="">
                  <v:imagedata r:id="rId303" o:title=""/>
                </v:shape>
                <o:OLEObject Type="Embed" ProgID="Equation.DSMT4" ShapeID="_x0000_i1175" DrawAspect="Content" ObjectID="_1760030158" r:id="rId304"/>
              </w:object>
            </w:r>
          </w:p>
          <w:p w14:paraId="7CBBF173" w14:textId="436BD36E" w:rsidR="008720F5" w:rsidRPr="00CF0AC2" w:rsidRDefault="00057ACE" w:rsidP="008720F5">
            <w:pPr>
              <w:spacing w:before="120" w:after="120"/>
              <w:ind w:left="692" w:hanging="723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36"/>
                <w:sz w:val="26"/>
                <w:szCs w:val="26"/>
                <w14:ligatures w14:val="standardContextual"/>
              </w:rPr>
              <w:object w:dxaOrig="7980" w:dyaOrig="840" w14:anchorId="13A1B482">
                <v:shape id="_x0000_i1176" type="#_x0000_t75" style="width:399pt;height:42pt" o:ole="">
                  <v:imagedata r:id="rId305" o:title=""/>
                </v:shape>
                <o:OLEObject Type="Embed" ProgID="Equation.DSMT4" ShapeID="_x0000_i1176" DrawAspect="Content" ObjectID="_1760030159" r:id="rId306"/>
              </w:object>
            </w:r>
          </w:p>
          <w:p w14:paraId="512AC6CE" w14:textId="4B84168B" w:rsidR="008720F5" w:rsidRPr="00CF0AC2" w:rsidRDefault="00057ACE" w:rsidP="008720F5">
            <w:pPr>
              <w:spacing w:before="120" w:after="120"/>
              <w:ind w:left="0" w:firstLine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36"/>
                <w:sz w:val="26"/>
                <w:szCs w:val="26"/>
                <w14:ligatures w14:val="standardContextual"/>
              </w:rPr>
              <w:object w:dxaOrig="5140" w:dyaOrig="840" w14:anchorId="7EAB3499">
                <v:shape id="_x0000_i1177" type="#_x0000_t75" style="width:257.25pt;height:42pt" o:ole="">
                  <v:imagedata r:id="rId307" o:title=""/>
                </v:shape>
                <o:OLEObject Type="Embed" ProgID="Equation.DSMT4" ShapeID="_x0000_i1177" DrawAspect="Content" ObjectID="_1760030160" r:id="rId308"/>
              </w:object>
            </w:r>
          </w:p>
          <w:p w14:paraId="7119BAC1" w14:textId="6636534F" w:rsidR="008720F5" w:rsidRPr="00CF0AC2" w:rsidRDefault="00057ACE" w:rsidP="008720F5">
            <w:pPr>
              <w:spacing w:before="120" w:after="120"/>
              <w:ind w:left="0" w:firstLine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36"/>
                <w:sz w:val="26"/>
                <w:szCs w:val="26"/>
                <w14:ligatures w14:val="standardContextual"/>
              </w:rPr>
              <w:object w:dxaOrig="4220" w:dyaOrig="840" w14:anchorId="19DE4931">
                <v:shape id="_x0000_i1178" type="#_x0000_t75" style="width:211.15pt;height:42pt" o:ole="">
                  <v:imagedata r:id="rId309" o:title=""/>
                </v:shape>
                <o:OLEObject Type="Embed" ProgID="Equation.DSMT4" ShapeID="_x0000_i1178" DrawAspect="Content" ObjectID="_1760030161" r:id="rId310"/>
              </w:object>
            </w:r>
          </w:p>
          <w:p w14:paraId="52D0F75A" w14:textId="2B04C76E" w:rsidR="008720F5" w:rsidRPr="00CF0AC2" w:rsidRDefault="00057ACE" w:rsidP="008720F5">
            <w:pPr>
              <w:spacing w:before="120" w:after="120"/>
              <w:ind w:left="0" w:firstLine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36"/>
                <w:sz w:val="26"/>
                <w:szCs w:val="26"/>
                <w14:ligatures w14:val="standardContextual"/>
              </w:rPr>
              <w:object w:dxaOrig="4840" w:dyaOrig="840" w14:anchorId="1E98919C">
                <v:shape id="_x0000_i1179" type="#_x0000_t75" style="width:241.9pt;height:42pt" o:ole="">
                  <v:imagedata r:id="rId311" o:title=""/>
                </v:shape>
                <o:OLEObject Type="Embed" ProgID="Equation.DSMT4" ShapeID="_x0000_i1179" DrawAspect="Content" ObjectID="_1760030162" r:id="rId312"/>
              </w:object>
            </w:r>
          </w:p>
          <w:p w14:paraId="35AE2744" w14:textId="0C81AA44" w:rsidR="008720F5" w:rsidRPr="00CF0AC2" w:rsidRDefault="00057ACE" w:rsidP="008720F5">
            <w:pPr>
              <w:spacing w:before="120" w:after="120"/>
              <w:ind w:left="992" w:hanging="955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36"/>
                <w:sz w:val="26"/>
                <w:szCs w:val="26"/>
                <w14:ligatures w14:val="standardContextual"/>
              </w:rPr>
              <w:object w:dxaOrig="4120" w:dyaOrig="840" w14:anchorId="39DD9144">
                <v:shape id="_x0000_i1180" type="#_x0000_t75" style="width:205.9pt;height:42pt" o:ole="">
                  <v:imagedata r:id="rId313" o:title=""/>
                </v:shape>
                <o:OLEObject Type="Embed" ProgID="Equation.DSMT4" ShapeID="_x0000_i1180" DrawAspect="Content" ObjectID="_1760030163" r:id="rId314"/>
              </w:object>
            </w:r>
          </w:p>
          <w:p w14:paraId="752520EF" w14:textId="3DF7BFBE" w:rsidR="008720F5" w:rsidRPr="00CF0AC2" w:rsidRDefault="008720F5" w:rsidP="008720F5">
            <w:pPr>
              <w:spacing w:before="120" w:after="120"/>
              <w:ind w:left="992" w:hanging="955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Mà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28"/>
                <w:sz w:val="26"/>
                <w:szCs w:val="26"/>
                <w14:ligatures w14:val="standardContextual"/>
              </w:rPr>
              <w:object w:dxaOrig="2640" w:dyaOrig="740" w14:anchorId="0B5E33BB">
                <v:shape id="_x0000_i1181" type="#_x0000_t75" style="width:132pt;height:37.15pt" o:ole="">
                  <v:imagedata r:id="rId315" o:title=""/>
                </v:shape>
                <o:OLEObject Type="Embed" ProgID="Equation.DSMT4" ShapeID="_x0000_i1181" DrawAspect="Content" ObjectID="_1760030164" r:id="rId316"/>
              </w:object>
            </w:r>
          </w:p>
          <w:p w14:paraId="2C6D6ABC" w14:textId="0168D6DF" w:rsidR="008720F5" w:rsidRPr="00CF0AC2" w:rsidRDefault="00057ACE" w:rsidP="008720F5">
            <w:pPr>
              <w:spacing w:before="120" w:after="120"/>
              <w:ind w:left="992" w:hanging="955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26"/>
                <w:sz w:val="26"/>
                <w:szCs w:val="26"/>
                <w14:ligatures w14:val="standardContextual"/>
              </w:rPr>
              <w:object w:dxaOrig="1340" w:dyaOrig="680" w14:anchorId="4974D948">
                <v:shape id="_x0000_i1182" type="#_x0000_t75" style="width:67.15pt;height:34.15pt" o:ole="">
                  <v:imagedata r:id="rId317" o:title=""/>
                </v:shape>
                <o:OLEObject Type="Embed" ProgID="Equation.DSMT4" ShapeID="_x0000_i1182" DrawAspect="Content" ObjectID="_1760030165" r:id="rId318"/>
              </w:object>
            </w:r>
          </w:p>
          <w:p w14:paraId="7CA47626" w14:textId="1435ACDC" w:rsidR="008720F5" w:rsidRPr="00CF0AC2" w:rsidRDefault="00057ACE" w:rsidP="008720F5">
            <w:pPr>
              <w:spacing w:before="120" w:after="120"/>
              <w:ind w:left="992" w:hanging="955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040" w:dyaOrig="340" w14:anchorId="6371BC38">
                <v:shape id="_x0000_i1183" type="#_x0000_t75" style="width:52.15pt;height:16.9pt" o:ole="">
                  <v:imagedata r:id="rId319" o:title=""/>
                </v:shape>
                <o:OLEObject Type="Embed" ProgID="Equation.DSMT4" ShapeID="_x0000_i1183" DrawAspect="Content" ObjectID="_1760030166" r:id="rId320"/>
              </w:object>
            </w:r>
          </w:p>
          <w:p w14:paraId="4330464A" w14:textId="347EA6E2" w:rsidR="008720F5" w:rsidRPr="00CF0AC2" w:rsidRDefault="00057ACE" w:rsidP="008720F5">
            <w:pPr>
              <w:spacing w:before="120" w:after="120"/>
              <w:ind w:left="992" w:hanging="955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080" w:dyaOrig="279" w14:anchorId="28CB380A">
                <v:shape id="_x0000_i1184" type="#_x0000_t75" style="width:54pt;height:13.9pt" o:ole="">
                  <v:imagedata r:id="rId321" o:title=""/>
                </v:shape>
                <o:OLEObject Type="Embed" ProgID="Equation.DSMT4" ShapeID="_x0000_i1184" DrawAspect="Content" ObjectID="_1760030167" r:id="rId322"/>
              </w:object>
            </w:r>
          </w:p>
          <w:p w14:paraId="2E056E02" w14:textId="19C95482" w:rsidR="008720F5" w:rsidRPr="00CF0AC2" w:rsidRDefault="008720F5" w:rsidP="008720F5">
            <w:pPr>
              <w:spacing w:before="120" w:after="120"/>
              <w:ind w:left="992" w:hanging="955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hử lại điều kiện xác định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00" w:dyaOrig="279" w14:anchorId="26BF65E2">
                <v:shape id="_x0000_i1185" type="#_x0000_t75" style="width:30pt;height:13.9pt" o:ole="">
                  <v:imagedata r:id="rId323" o:title=""/>
                </v:shape>
                <o:OLEObject Type="Embed" ProgID="Equation.DSMT4" ShapeID="_x0000_i1185" DrawAspect="Content" ObjectID="_1760030168" r:id="rId324"/>
              </w:object>
            </w:r>
          </w:p>
          <w:p w14:paraId="1B0ED25F" w14:textId="05506A6D" w:rsidR="008720F5" w:rsidRPr="00CF0AC2" w:rsidRDefault="008720F5" w:rsidP="008720F5">
            <w:pPr>
              <w:spacing w:line="276" w:lineRule="auto"/>
              <w:ind w:left="162" w:firstLine="16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ậy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00" w:dyaOrig="279" w14:anchorId="7F0BF393">
                <v:shape id="_x0000_i1186" type="#_x0000_t75" style="width:30pt;height:13.9pt" o:ole="">
                  <v:imagedata r:id="rId325" o:title=""/>
                </v:shape>
                <o:OLEObject Type="Embed" ProgID="Equation.DSMT4" ShapeID="_x0000_i1186" DrawAspect="Content" ObjectID="_1760030169" r:id="rId326"/>
              </w:object>
            </w:r>
          </w:p>
        </w:tc>
        <w:tc>
          <w:tcPr>
            <w:tcW w:w="1439" w:type="dxa"/>
          </w:tcPr>
          <w:p w14:paraId="40511F71" w14:textId="77777777" w:rsidR="003F1DC0" w:rsidRPr="00CF0AC2" w:rsidRDefault="003F1DC0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481844B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C0E6046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5D19DE2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944DA9E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8EFA219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EA531AA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AA471E0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2FE4964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1A5DC1F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CCBCC08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86C12EC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AB25684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BE74CF2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75EE344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2A33CB3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9220588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4DF51C7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7C6A088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9A71060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ED02206" w14:textId="77777777" w:rsidR="008720F5" w:rsidRPr="00CF0AC2" w:rsidRDefault="008720F5" w:rsidP="00ED15C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AB4130C" w14:textId="77777777" w:rsidR="008720F5" w:rsidRPr="00CF0AC2" w:rsidRDefault="008720F5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EA35B2C" w14:textId="77777777" w:rsidR="008720F5" w:rsidRPr="00CF0AC2" w:rsidRDefault="008720F5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EA550A7" w14:textId="77777777" w:rsidR="008720F5" w:rsidRPr="00CF0AC2" w:rsidRDefault="008720F5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D84508" w14:textId="77777777" w:rsidR="008720F5" w:rsidRPr="00CF0AC2" w:rsidRDefault="008720F5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163D5BB" w14:textId="77777777" w:rsidR="008720F5" w:rsidRPr="00CF0AC2" w:rsidRDefault="008720F5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65DFD04" w14:textId="77777777" w:rsidR="008720F5" w:rsidRPr="00CF0AC2" w:rsidRDefault="008720F5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1853EBE" w14:textId="77777777" w:rsidR="008720F5" w:rsidRPr="00CF0AC2" w:rsidRDefault="008720F5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C47D8E6" w14:textId="77777777" w:rsidR="008720F5" w:rsidRPr="00CF0AC2" w:rsidRDefault="008720F5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88C155A" w14:textId="77777777" w:rsidR="008720F5" w:rsidRPr="00CF0AC2" w:rsidRDefault="008720F5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CBCC8DC" w14:textId="77777777" w:rsidR="008720F5" w:rsidRPr="00CF0AC2" w:rsidRDefault="008720F5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E7CAD9B" w14:textId="77777777" w:rsidR="008720F5" w:rsidRPr="00CF0AC2" w:rsidRDefault="008720F5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7BF4679" w14:textId="77777777" w:rsidR="00D51963" w:rsidRPr="00CF0AC2" w:rsidRDefault="00D51963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4C4CE4F" w14:textId="77777777" w:rsidR="008720F5" w:rsidRPr="00CF0AC2" w:rsidRDefault="008720F5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5DB07C8" w14:textId="77777777" w:rsidR="00D51963" w:rsidRPr="00CF0AC2" w:rsidRDefault="00D51963" w:rsidP="008720F5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2A93A84" w14:textId="34B746AB" w:rsidR="008720F5" w:rsidRPr="00CF0AC2" w:rsidRDefault="008720F5" w:rsidP="00D51963">
            <w:pPr>
              <w:ind w:left="0" w:firstLine="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</w:tbl>
    <w:p w14:paraId="5470B791" w14:textId="77777777" w:rsidR="00E3331F" w:rsidRPr="00CF0AC2" w:rsidRDefault="00E3331F" w:rsidP="00ED15C1">
      <w:pPr>
        <w:pStyle w:val="DDDD"/>
        <w:spacing w:before="0" w:after="0"/>
        <w:rPr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1"/>
        <w:gridCol w:w="3351"/>
        <w:gridCol w:w="3352"/>
      </w:tblGrid>
      <w:tr w:rsidR="00D51963" w:rsidRPr="00CF0AC2" w14:paraId="28BE6C90" w14:textId="77777777" w:rsidTr="00D51963">
        <w:tc>
          <w:tcPr>
            <w:tcW w:w="3351" w:type="dxa"/>
          </w:tcPr>
          <w:p w14:paraId="4E9CA608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GH DUYỆT</w:t>
            </w:r>
          </w:p>
          <w:p w14:paraId="3F27DC98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666AE378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9B70CE5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60C2F6A2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6F8D8185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389283F" w14:textId="7794D552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Phạm Thị Thanh Bình</w:t>
            </w:r>
          </w:p>
        </w:tc>
        <w:tc>
          <w:tcPr>
            <w:tcW w:w="3351" w:type="dxa"/>
          </w:tcPr>
          <w:p w14:paraId="63632EE2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Ổ TRƯỞNG CM</w:t>
            </w:r>
          </w:p>
          <w:p w14:paraId="7F451B6A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76E8D53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2EAD52F3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54F8AD7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2BC9B7F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FD9C3E5" w14:textId="70DA9A21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guyễn Thị Vân Anh</w:t>
            </w:r>
          </w:p>
        </w:tc>
        <w:tc>
          <w:tcPr>
            <w:tcW w:w="3352" w:type="dxa"/>
          </w:tcPr>
          <w:p w14:paraId="7B7BCFED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ÓM TOÁN 9</w:t>
            </w:r>
          </w:p>
          <w:p w14:paraId="7D24ED9C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4070A6F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437442A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74881E4E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7D898F14" w14:textId="77777777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03CD4DA" w14:textId="59B59EB5" w:rsidR="00D51963" w:rsidRPr="00CF0AC2" w:rsidRDefault="00D51963" w:rsidP="00D51963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guyễn Thị Huyên</w:t>
            </w:r>
          </w:p>
        </w:tc>
      </w:tr>
    </w:tbl>
    <w:p w14:paraId="033F0DCC" w14:textId="77777777" w:rsidR="00E3331F" w:rsidRPr="00CF0AC2" w:rsidRDefault="00E3331F" w:rsidP="00E3331F">
      <w:pPr>
        <w:rPr>
          <w:rFonts w:ascii="Times New Roman" w:hAnsi="Times New Roman" w:cs="Times New Roman"/>
          <w:sz w:val="26"/>
          <w:szCs w:val="26"/>
        </w:rPr>
      </w:pPr>
    </w:p>
    <w:p w14:paraId="2500EF9A" w14:textId="77777777" w:rsidR="00E3331F" w:rsidRPr="00CF0AC2" w:rsidRDefault="00E3331F" w:rsidP="00E3331F">
      <w:pPr>
        <w:jc w:val="center"/>
        <w:rPr>
          <w:rFonts w:ascii="Times New Roman" w:hAnsi="Times New Roman" w:cs="Times New Roman"/>
          <w:sz w:val="26"/>
          <w:szCs w:val="26"/>
        </w:rPr>
      </w:pPr>
    </w:p>
    <w:p w14:paraId="2FF4AC08" w14:textId="77777777" w:rsidR="00E3331F" w:rsidRPr="00CF0AC2" w:rsidRDefault="00E3331F" w:rsidP="00E3331F">
      <w:pPr>
        <w:rPr>
          <w:rFonts w:ascii="Times New Roman" w:hAnsi="Times New Roman" w:cs="Times New Roman"/>
          <w:sz w:val="26"/>
          <w:szCs w:val="26"/>
        </w:rPr>
      </w:pPr>
    </w:p>
    <w:p w14:paraId="0044756C" w14:textId="77777777" w:rsidR="00C745E9" w:rsidRPr="00CF0AC2" w:rsidRDefault="00C745E9" w:rsidP="00B553F4">
      <w:pPr>
        <w:spacing w:before="120" w:after="120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2A74D1C6" w14:textId="380C8D8C" w:rsidR="00B553F4" w:rsidRPr="00CF0AC2" w:rsidRDefault="00B553F4" w:rsidP="00B553F4">
      <w:pPr>
        <w:spacing w:before="120" w:after="120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34F9B08C" w14:textId="77777777" w:rsidR="00F0299E" w:rsidRPr="00CF0AC2" w:rsidRDefault="00F0299E" w:rsidP="00F0299E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69F6C5D2" w14:textId="77777777" w:rsidR="00F0299E" w:rsidRPr="00CF0AC2" w:rsidRDefault="00F0299E" w:rsidP="00F0299E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0F15569C" w14:textId="77777777" w:rsidR="00D51963" w:rsidRPr="00CF0AC2" w:rsidRDefault="00D51963" w:rsidP="00F0299E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14E88788" w14:textId="77777777" w:rsidR="00D51963" w:rsidRPr="00CF0AC2" w:rsidRDefault="00D51963" w:rsidP="00F0299E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2EACEFAC" w14:textId="77777777" w:rsidR="00D51963" w:rsidRPr="00CF0AC2" w:rsidRDefault="00D51963" w:rsidP="00F0299E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53B7EFE1" w14:textId="77777777" w:rsidR="00D51963" w:rsidRPr="00CF0AC2" w:rsidRDefault="00D51963" w:rsidP="00F0299E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3EE9B6FC" w14:textId="77777777" w:rsidR="00D51963" w:rsidRPr="00CF0AC2" w:rsidRDefault="00D51963" w:rsidP="00F0299E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p w14:paraId="43014170" w14:textId="77777777" w:rsidR="00D51963" w:rsidRPr="00CF0AC2" w:rsidRDefault="00D51963" w:rsidP="00F0299E">
      <w:pPr>
        <w:spacing w:line="240" w:lineRule="atLeast"/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</w:pPr>
    </w:p>
    <w:tbl>
      <w:tblPr>
        <w:tblpPr w:leftFromText="180" w:rightFromText="180" w:vertAnchor="page" w:horzAnchor="margin" w:tblpY="626"/>
        <w:tblW w:w="9478" w:type="dxa"/>
        <w:tblCellMar>
          <w:left w:w="72" w:type="dxa"/>
          <w:right w:w="72" w:type="dxa"/>
        </w:tblCellMar>
        <w:tblLook w:val="04A0" w:firstRow="1" w:lastRow="0" w:firstColumn="1" w:lastColumn="0" w:noHBand="0" w:noVBand="1"/>
      </w:tblPr>
      <w:tblGrid>
        <w:gridCol w:w="4930"/>
        <w:gridCol w:w="4548"/>
      </w:tblGrid>
      <w:tr w:rsidR="00D51963" w:rsidRPr="00CF0AC2" w14:paraId="318B47FA" w14:textId="77777777" w:rsidTr="00B067B6">
        <w:trPr>
          <w:trHeight w:val="1818"/>
        </w:trPr>
        <w:tc>
          <w:tcPr>
            <w:tcW w:w="4930" w:type="dxa"/>
          </w:tcPr>
          <w:p w14:paraId="652A6106" w14:textId="77777777" w:rsidR="00D51963" w:rsidRPr="00CF0AC2" w:rsidRDefault="00D51963" w:rsidP="00B067B6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TRƯỜNG THCS GIA QUẤT</w:t>
            </w:r>
          </w:p>
          <w:p w14:paraId="25D90989" w14:textId="491852B9" w:rsidR="00D51963" w:rsidRPr="00971089" w:rsidRDefault="00D51963" w:rsidP="00B067B6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u w:val="single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u w:val="single"/>
                <w:lang w:val="vi-VN"/>
                <w14:ligatures w14:val="none"/>
              </w:rPr>
              <w:t>NĂM HỌC 202</w:t>
            </w:r>
            <w:r w:rsidR="00971089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u w:val="single"/>
                <w14:ligatures w14:val="none"/>
              </w:rPr>
              <w:t>3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u w:val="single"/>
                <w:lang w:val="vi-VN"/>
                <w14:ligatures w14:val="none"/>
              </w:rPr>
              <w:t xml:space="preserve"> – 202</w:t>
            </w:r>
            <w:r w:rsidR="00971089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u w:val="single"/>
                <w14:ligatures w14:val="none"/>
              </w:rPr>
              <w:t>4</w:t>
            </w:r>
          </w:p>
          <w:p w14:paraId="124F84E5" w14:textId="77777777" w:rsidR="00D51963" w:rsidRPr="00CF0AC2" w:rsidRDefault="00D51963" w:rsidP="00B067B6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MÃ ĐỀ T90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  <w:t>2</w:t>
            </w:r>
          </w:p>
          <w:p w14:paraId="0FA9FA8B" w14:textId="77777777" w:rsidR="00D51963" w:rsidRPr="00CF0AC2" w:rsidRDefault="00D51963" w:rsidP="00B067B6">
            <w:pPr>
              <w:spacing w:line="360" w:lineRule="auto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</w:p>
        </w:tc>
        <w:tc>
          <w:tcPr>
            <w:tcW w:w="4548" w:type="dxa"/>
            <w:hideMark/>
          </w:tcPr>
          <w:p w14:paraId="06FD6690" w14:textId="77777777" w:rsidR="00D51963" w:rsidRPr="00CF0AC2" w:rsidRDefault="00D51963" w:rsidP="00B067B6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KIỂM TRA GIỮA HỌC KỲ I</w:t>
            </w:r>
          </w:p>
          <w:p w14:paraId="42546167" w14:textId="77777777" w:rsidR="00D51963" w:rsidRPr="00CF0AC2" w:rsidRDefault="00D51963" w:rsidP="00B067B6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MÔN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: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  <w:t xml:space="preserve"> 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TOÁN 9</w:t>
            </w:r>
          </w:p>
          <w:p w14:paraId="3A298403" w14:textId="77777777" w:rsidR="00D51963" w:rsidRPr="00CF0AC2" w:rsidRDefault="00D51963" w:rsidP="00B067B6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Thời gian: 90 phút</w:t>
            </w:r>
          </w:p>
          <w:p w14:paraId="65BA2787" w14:textId="16DD3931" w:rsidR="00D51963" w:rsidRPr="00CF0AC2" w:rsidRDefault="00D51963" w:rsidP="00B067B6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Ngày kiểm tra:</w:t>
            </w: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vi-VN"/>
                <w14:ligatures w14:val="none"/>
              </w:rPr>
              <w:t xml:space="preserve"> </w:t>
            </w: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  <w:t>2</w:t>
            </w:r>
            <w:r w:rsidR="00971089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  <w:t>6</w:t>
            </w: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/1</w:t>
            </w: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  <w:t>0</w:t>
            </w: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/202</w:t>
            </w: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14:ligatures w14:val="none"/>
              </w:rPr>
              <w:t>3</w:t>
            </w:r>
          </w:p>
        </w:tc>
      </w:tr>
    </w:tbl>
    <w:p w14:paraId="11EE4E31" w14:textId="61DD296E" w:rsidR="00F0299E" w:rsidRPr="00CF0AC2" w:rsidRDefault="00F0299E" w:rsidP="00F0299E">
      <w:pPr>
        <w:spacing w:line="240" w:lineRule="atLeast"/>
        <w:rPr>
          <w:rFonts w:ascii="Times New Roman" w:eastAsia="Calibri" w:hAnsi="Times New Roman" w:cs="Times New Roman"/>
          <w:i/>
          <w:noProof w:val="0"/>
          <w:kern w:val="0"/>
          <w:sz w:val="26"/>
          <w:szCs w:val="26"/>
          <w14:ligatures w14:val="none"/>
        </w:rPr>
      </w:pPr>
      <w:r w:rsidRPr="00CF0AC2">
        <w:rPr>
          <w:rFonts w:ascii="Times New Roman" w:eastAsia="Calibri" w:hAnsi="Times New Roman" w:cs="Times New Roman"/>
          <w:b/>
          <w:noProof w:val="0"/>
          <w:kern w:val="0"/>
          <w:sz w:val="26"/>
          <w:szCs w:val="26"/>
          <w14:ligatures w14:val="none"/>
        </w:rPr>
        <w:t xml:space="preserve">I. TRẮC NGHIỆM (2 điểm) </w:t>
      </w:r>
      <w:r w:rsidRPr="00CF0AC2">
        <w:rPr>
          <w:rFonts w:ascii="Times New Roman" w:eastAsia="Calibri" w:hAnsi="Times New Roman" w:cs="Times New Roman"/>
          <w:i/>
          <w:noProof w:val="0"/>
          <w:kern w:val="0"/>
          <w:sz w:val="26"/>
          <w:szCs w:val="26"/>
          <w14:ligatures w14:val="none"/>
        </w:rPr>
        <w:t>Ghi lại chữ cái đứng trước câu trả lời đúng:</w:t>
      </w:r>
    </w:p>
    <w:p w14:paraId="15EED881" w14:textId="5D6AF6C3" w:rsidR="00F0299E" w:rsidRPr="00CF0AC2" w:rsidRDefault="00F0299E" w:rsidP="00F0299E">
      <w:pPr>
        <w:spacing w:line="276" w:lineRule="auto"/>
        <w:contextualSpacing/>
        <w:mirrorIndents/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</w:pPr>
      <w:r w:rsidRPr="00CF0AC2">
        <w:rPr>
          <w:rFonts w:ascii="Times New Roman" w:eastAsia="Arial" w:hAnsi="Times New Roman" w:cs="Times New Roman"/>
          <w:b/>
          <w:bCs/>
          <w:noProof w:val="0"/>
          <w:color w:val="000000"/>
          <w:kern w:val="0"/>
          <w:sz w:val="26"/>
          <w:szCs w:val="26"/>
          <w:lang w:eastAsia="vi-VN"/>
          <w14:ligatures w14:val="none"/>
        </w:rPr>
        <w:t xml:space="preserve">Câu </w:t>
      </w:r>
      <w:r w:rsidR="00F77034" w:rsidRPr="00CF0AC2">
        <w:rPr>
          <w:rFonts w:ascii="Times New Roman" w:eastAsia="Arial" w:hAnsi="Times New Roman" w:cs="Times New Roman"/>
          <w:b/>
          <w:bCs/>
          <w:noProof w:val="0"/>
          <w:color w:val="000000"/>
          <w:kern w:val="0"/>
          <w:sz w:val="26"/>
          <w:szCs w:val="26"/>
          <w:lang w:eastAsia="vi-VN"/>
          <w14:ligatures w14:val="none"/>
        </w:rPr>
        <w:t>1</w:t>
      </w:r>
      <w:r w:rsidRPr="00CF0AC2">
        <w:rPr>
          <w:rFonts w:ascii="Times New Roman" w:eastAsia="Arial" w:hAnsi="Times New Roman" w:cs="Times New Roman"/>
          <w:b/>
          <w:bCs/>
          <w:noProof w:val="0"/>
          <w:color w:val="000000"/>
          <w:kern w:val="0"/>
          <w:sz w:val="26"/>
          <w:szCs w:val="26"/>
          <w:lang w:eastAsia="vi-VN"/>
          <w14:ligatures w14:val="none"/>
        </w:rPr>
        <w:t>.</w: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eastAsia="vi-VN"/>
          <w14:ligatures w14:val="none"/>
        </w:rPr>
        <w:t xml:space="preserve"> Căn bậc ba của số</w: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 </w:t>
      </w:r>
      <w:r w:rsidR="000D0D4D" w:rsidRPr="00CF0AC2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2745227F">
          <v:shape id="_x0000_i1187" type="#_x0000_t75" style="width:30pt;height:13.9pt" o:ole="">
            <v:imagedata r:id="rId327" o:title=""/>
          </v:shape>
          <o:OLEObject Type="Embed" ProgID="Equation.DSMT4" ShapeID="_x0000_i1187" DrawAspect="Content" ObjectID="_1760030170" r:id="rId328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position w:val="-8"/>
          <w:sz w:val="26"/>
          <w:szCs w:val="26"/>
          <w:lang w:eastAsia="vi-VN"/>
          <w14:ligatures w14:val="none"/>
        </w:rPr>
        <w:t xml:space="preserve"> </w: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>là:</w:t>
      </w:r>
    </w:p>
    <w:p w14:paraId="06F48AE8" w14:textId="29BACAA8" w:rsidR="00F0299E" w:rsidRPr="00CF0AC2" w:rsidRDefault="00F0299E" w:rsidP="00F0299E">
      <w:pPr>
        <w:tabs>
          <w:tab w:val="left" w:pos="2608"/>
          <w:tab w:val="left" w:pos="4939"/>
          <w:tab w:val="left" w:pos="7269"/>
        </w:tabs>
        <w:spacing w:line="276" w:lineRule="auto"/>
        <w:ind w:firstLine="283"/>
        <w:contextualSpacing/>
        <w:mirrorIndents/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</w:pP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A. </w:t>
      </w:r>
      <w:r w:rsidR="000D0D4D" w:rsidRPr="00CF0AC2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58C07EA1">
          <v:shape id="_x0000_i1188" type="#_x0000_t75" style="width:10.15pt;height:13.9pt" o:ole="">
            <v:imagedata r:id="rId329" o:title=""/>
          </v:shape>
          <o:OLEObject Type="Embed" ProgID="Equation.DSMT4" ShapeID="_x0000_i1188" DrawAspect="Content" ObjectID="_1760030171" r:id="rId330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 </w:t>
      </w: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B. </w:t>
      </w:r>
      <w:r w:rsidR="000D0D4D" w:rsidRPr="00CF0AC2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168EDC55">
          <v:shape id="_x0000_i1189" type="#_x0000_t75" style="width:16.9pt;height:13.9pt" o:ole="">
            <v:imagedata r:id="rId331" o:title=""/>
          </v:shape>
          <o:OLEObject Type="Embed" ProgID="Equation.DSMT4" ShapeID="_x0000_i1189" DrawAspect="Content" ObjectID="_1760030172" r:id="rId332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  </w:t>
      </w: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C. </w:t>
      </w:r>
      <w:r w:rsidR="000D0D4D" w:rsidRPr="00CF0AC2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361E5E1F">
          <v:shape id="_x0000_i1190" type="#_x0000_t75" style="width:15.4pt;height:14.25pt" o:ole="">
            <v:imagedata r:id="rId333" o:title=""/>
          </v:shape>
          <o:OLEObject Type="Embed" ProgID="Equation.DSMT4" ShapeID="_x0000_i1190" DrawAspect="Content" ObjectID="_1760030173" r:id="rId334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    </w:t>
      </w: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D. </w:t>
      </w:r>
      <w:r w:rsidR="000D0D4D" w:rsidRPr="00CF0AC2">
        <w:rPr>
          <w:rFonts w:ascii="Times New Roman" w:hAnsi="Times New Roman" w:cs="Times New Roman"/>
          <w:position w:val="-6"/>
          <w:sz w:val="26"/>
          <w:szCs w:val="26"/>
        </w:rPr>
        <w:object w:dxaOrig="460" w:dyaOrig="279" w14:anchorId="348FF3F8">
          <v:shape id="_x0000_i1191" type="#_x0000_t75" style="width:22.9pt;height:14.25pt" o:ole="">
            <v:imagedata r:id="rId335" o:title=""/>
          </v:shape>
          <o:OLEObject Type="Embed" ProgID="Equation.DSMT4" ShapeID="_x0000_i1191" DrawAspect="Content" ObjectID="_1760030174" r:id="rId336"/>
        </w:object>
      </w:r>
    </w:p>
    <w:p w14:paraId="6E81A90A" w14:textId="12FF5186" w:rsidR="00F0299E" w:rsidRPr="00CF0AC2" w:rsidRDefault="00F0299E" w:rsidP="00F0299E">
      <w:p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CF0AC2">
        <w:rPr>
          <w:rFonts w:ascii="Times New Roman" w:eastAsia="Times New Roman" w:hAnsi="Times New Roman" w:cs="Times New Roman"/>
          <w:b/>
          <w:bCs/>
          <w:noProof w:val="0"/>
          <w:kern w:val="0"/>
          <w:sz w:val="26"/>
          <w:szCs w:val="26"/>
          <w14:ligatures w14:val="none"/>
        </w:rPr>
        <w:t xml:space="preserve">Câu </w:t>
      </w:r>
      <w:r w:rsidR="00F77034" w:rsidRPr="00CF0AC2">
        <w:rPr>
          <w:rFonts w:ascii="Times New Roman" w:eastAsia="Times New Roman" w:hAnsi="Times New Roman" w:cs="Times New Roman"/>
          <w:b/>
          <w:bCs/>
          <w:noProof w:val="0"/>
          <w:kern w:val="0"/>
          <w:sz w:val="26"/>
          <w:szCs w:val="26"/>
          <w14:ligatures w14:val="none"/>
        </w:rPr>
        <w:t>2</w:t>
      </w:r>
      <w:r w:rsidRPr="00CF0AC2">
        <w:rPr>
          <w:rFonts w:ascii="Times New Roman" w:eastAsia="Times New Roman" w:hAnsi="Times New Roman" w:cs="Times New Roman"/>
          <w:b/>
          <w:bCs/>
          <w:noProof w:val="0"/>
          <w:kern w:val="0"/>
          <w:sz w:val="26"/>
          <w:szCs w:val="26"/>
          <w14:ligatures w14:val="none"/>
        </w:rPr>
        <w:t>.</w: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14:ligatures w14:val="none"/>
        </w:rPr>
        <w:t xml:space="preserve"> </w:t>
      </w:r>
      <w:r w:rsidRPr="00CF0AC2">
        <w:rPr>
          <w:rFonts w:ascii="Times New Roman" w:hAnsi="Times New Roman" w:cs="Times New Roman"/>
          <w:sz w:val="26"/>
          <w:szCs w:val="26"/>
          <w:lang w:val="fr-FR"/>
        </w:rPr>
        <w:t>Kết quả phép tính</w:t>
      </w:r>
      <w:r w:rsidR="00F77034" w:rsidRPr="00CF0AC2">
        <w:rPr>
          <w:rFonts w:ascii="Times New Roman" w:hAnsi="Times New Roman" w:cs="Times New Roman"/>
          <w:position w:val="-22"/>
          <w:sz w:val="26"/>
          <w:szCs w:val="26"/>
        </w:rPr>
        <w:object w:dxaOrig="1900" w:dyaOrig="660" w14:anchorId="1598493C">
          <v:shape id="_x0000_i1192" type="#_x0000_t75" style="width:94.9pt;height:33pt" o:ole="">
            <v:imagedata r:id="rId337" o:title=""/>
          </v:shape>
          <o:OLEObject Type="Embed" ProgID="Equation.DSMT4" ShapeID="_x0000_i1192" DrawAspect="Content" ObjectID="_1760030175" r:id="rId338"/>
        </w:object>
      </w:r>
      <w:r w:rsidRPr="00CF0AC2">
        <w:rPr>
          <w:rFonts w:ascii="Times New Roman" w:hAnsi="Times New Roman" w:cs="Times New Roman"/>
          <w:sz w:val="26"/>
          <w:szCs w:val="26"/>
          <w:lang w:val="fr-FR"/>
        </w:rPr>
        <w:t xml:space="preserve"> là :</w:t>
      </w:r>
    </w:p>
    <w:p w14:paraId="7F3EDEC3" w14:textId="342654E4" w:rsidR="00F0299E" w:rsidRPr="00CF0AC2" w:rsidRDefault="00F0299E" w:rsidP="00F0299E">
      <w:pPr>
        <w:tabs>
          <w:tab w:val="left" w:pos="2608"/>
          <w:tab w:val="left" w:pos="4939"/>
          <w:tab w:val="left" w:pos="7269"/>
        </w:tabs>
        <w:spacing w:line="276" w:lineRule="auto"/>
        <w:ind w:firstLine="283"/>
        <w:contextualSpacing/>
        <w:mirrorIndents/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</w:pP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A. </w:t>
      </w:r>
      <w:r w:rsidR="00F77034" w:rsidRPr="00CF0AC2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42566E5">
          <v:shape id="_x0000_i1193" type="#_x0000_t75" style="width:15.75pt;height:13.15pt" o:ole="">
            <v:imagedata r:id="rId339" o:title=""/>
          </v:shape>
          <o:OLEObject Type="Embed" ProgID="Equation.DSMT4" ShapeID="_x0000_i1193" DrawAspect="Content" ObjectID="_1760030176" r:id="rId340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 </w:t>
      </w: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B. </w:t>
      </w:r>
      <w:r w:rsidR="00F77034" w:rsidRPr="00CF0AC2">
        <w:rPr>
          <w:rFonts w:ascii="Times New Roman" w:hAnsi="Times New Roman" w:cs="Times New Roman"/>
          <w:position w:val="-8"/>
          <w:sz w:val="26"/>
          <w:szCs w:val="26"/>
        </w:rPr>
        <w:object w:dxaOrig="380" w:dyaOrig="380" w14:anchorId="364548D4">
          <v:shape id="_x0000_i1194" type="#_x0000_t75" style="width:19.15pt;height:19.15pt" o:ole="">
            <v:imagedata r:id="rId341" o:title=""/>
          </v:shape>
          <o:OLEObject Type="Embed" ProgID="Equation.DSMT4" ShapeID="_x0000_i1194" DrawAspect="Content" ObjectID="_1760030177" r:id="rId342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  </w:t>
      </w: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C. </w:t>
      </w:r>
      <w:r w:rsidR="00F77034" w:rsidRPr="00CF0AC2">
        <w:rPr>
          <w:rFonts w:ascii="Times New Roman" w:hAnsi="Times New Roman" w:cs="Times New Roman"/>
          <w:position w:val="-8"/>
          <w:sz w:val="26"/>
          <w:szCs w:val="26"/>
        </w:rPr>
        <w:object w:dxaOrig="859" w:dyaOrig="380" w14:anchorId="11FC223E">
          <v:shape id="_x0000_i1195" type="#_x0000_t75" style="width:43.15pt;height:19.15pt" o:ole="">
            <v:imagedata r:id="rId343" o:title=""/>
          </v:shape>
          <o:OLEObject Type="Embed" ProgID="Equation.DSMT4" ShapeID="_x0000_i1195" DrawAspect="Content" ObjectID="_1760030178" r:id="rId344"/>
        </w:object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Arial" w:hAnsi="Times New Roman" w:cs="Times New Roman"/>
          <w:noProof w:val="0"/>
          <w:color w:val="000000"/>
          <w:kern w:val="0"/>
          <w:sz w:val="26"/>
          <w:szCs w:val="26"/>
          <w14:ligatures w14:val="none"/>
        </w:rPr>
        <w:t xml:space="preserve">     </w:t>
      </w:r>
      <w:r w:rsidRPr="00CF0AC2">
        <w:rPr>
          <w:rFonts w:ascii="Times New Roman" w:eastAsia="Arial" w:hAnsi="Times New Roman" w:cs="Times New Roman"/>
          <w:b/>
          <w:noProof w:val="0"/>
          <w:color w:val="000000"/>
          <w:kern w:val="0"/>
          <w:sz w:val="26"/>
          <w:szCs w:val="26"/>
          <w:lang w:val="vi-VN" w:eastAsia="vi-VN"/>
          <w14:ligatures w14:val="none"/>
        </w:rPr>
        <w:t xml:space="preserve">D. </w:t>
      </w:r>
      <w:r w:rsidR="00F77034" w:rsidRPr="00CF0AC2">
        <w:rPr>
          <w:rFonts w:ascii="Times New Roman" w:hAnsi="Times New Roman" w:cs="Times New Roman"/>
          <w:position w:val="-8"/>
          <w:sz w:val="26"/>
          <w:szCs w:val="26"/>
        </w:rPr>
        <w:object w:dxaOrig="700" w:dyaOrig="380" w14:anchorId="15D93682">
          <v:shape id="_x0000_i1196" type="#_x0000_t75" style="width:35.25pt;height:19.15pt" o:ole="">
            <v:imagedata r:id="rId345" o:title=""/>
          </v:shape>
          <o:OLEObject Type="Embed" ProgID="Equation.DSMT4" ShapeID="_x0000_i1196" DrawAspect="Content" ObjectID="_1760030179" r:id="rId346"/>
        </w:object>
      </w:r>
    </w:p>
    <w:p w14:paraId="4F50E5A0" w14:textId="2D0E8446" w:rsidR="000D0D4D" w:rsidRPr="00CF0AC2" w:rsidRDefault="000D0D4D" w:rsidP="000D0D4D">
      <w:pPr>
        <w:spacing w:line="276" w:lineRule="auto"/>
        <w:rPr>
          <w:rFonts w:ascii="Times New Roman" w:eastAsia="Times New Roman" w:hAnsi="Times New Roman" w:cs="Times New Roman"/>
          <w:noProof w:val="0"/>
          <w:kern w:val="0"/>
          <w:sz w:val="26"/>
          <w:szCs w:val="26"/>
          <w14:ligatures w14:val="none"/>
        </w:rPr>
      </w:pP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Câu </w:t>
      </w:r>
      <w:r w:rsidR="00F77034"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  <w:t>3</w:t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  <w:t xml:space="preserve">. </w: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 xml:space="preserve">Biểu thức </w:t>
      </w:r>
      <w:r w:rsidRPr="00CF0AC2">
        <w:rPr>
          <w:rFonts w:ascii="Times New Roman" w:hAnsi="Times New Roman" w:cs="Times New Roman"/>
          <w:position w:val="-8"/>
          <w:sz w:val="26"/>
          <w:szCs w:val="26"/>
        </w:rPr>
        <w:object w:dxaOrig="900" w:dyaOrig="380" w14:anchorId="43C508A3">
          <v:shape id="_x0000_i1197" type="#_x0000_t75" style="width:45pt;height:19.15pt" o:ole="">
            <v:imagedata r:id="rId347" o:title=""/>
          </v:shape>
          <o:OLEObject Type="Embed" ProgID="Equation.DSMT4" ShapeID="_x0000_i1197" DrawAspect="Content" ObjectID="_1760030180" r:id="rId348"/>
        </w:objec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 xml:space="preserve"> xác định khi</w: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14:ligatures w14:val="none"/>
        </w:rPr>
        <w:t>:</w:t>
      </w:r>
    </w:p>
    <w:p w14:paraId="6D8604BD" w14:textId="77777777" w:rsidR="000D0D4D" w:rsidRPr="00CF0AC2" w:rsidRDefault="000D0D4D" w:rsidP="000D0D4D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</w:pP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A. </w:t>
      </w:r>
      <w:r w:rsidRPr="00CF0AC2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78E92C5A">
          <v:shape id="_x0000_i1198" type="#_x0000_t75" style="width:29.25pt;height:13.9pt" o:ole="">
            <v:imagedata r:id="rId349" o:title=""/>
          </v:shape>
          <o:OLEObject Type="Embed" ProgID="Equation.DSMT4" ShapeID="_x0000_i1198" DrawAspect="Content" ObjectID="_1760030181" r:id="rId350"/>
        </w:objec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B. </w:t>
      </w:r>
      <w:r w:rsidRPr="00CF0AC2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2457826A">
          <v:shape id="_x0000_i1199" type="#_x0000_t75" style="width:36.75pt;height:13.9pt" o:ole="">
            <v:imagedata r:id="rId351" o:title=""/>
          </v:shape>
          <o:OLEObject Type="Embed" ProgID="Equation.DSMT4" ShapeID="_x0000_i1199" DrawAspect="Content" ObjectID="_1760030182" r:id="rId352"/>
        </w:objec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C. </w:t>
      </w:r>
      <w:r w:rsidRPr="00CF0AC2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4C32F0F4">
          <v:shape id="_x0000_i1200" type="#_x0000_t75" style="width:29.25pt;height:13.9pt" o:ole="">
            <v:imagedata r:id="rId353" o:title=""/>
          </v:shape>
          <o:OLEObject Type="Embed" ProgID="Equation.DSMT4" ShapeID="_x0000_i1200" DrawAspect="Content" ObjectID="_1760030183" r:id="rId354"/>
        </w:objec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D. </w:t>
      </w:r>
      <w:r w:rsidRPr="00CF0AC2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59528F50">
          <v:shape id="_x0000_i1201" type="#_x0000_t75" style="width:29.25pt;height:13.9pt" o:ole="">
            <v:imagedata r:id="rId355" o:title=""/>
          </v:shape>
          <o:OLEObject Type="Embed" ProgID="Equation.DSMT4" ShapeID="_x0000_i1201" DrawAspect="Content" ObjectID="_1760030184" r:id="rId356"/>
        </w:object>
      </w:r>
    </w:p>
    <w:p w14:paraId="1F28E954" w14:textId="1EB577A7" w:rsidR="000D0D4D" w:rsidRPr="00CF0AC2" w:rsidRDefault="000D0D4D" w:rsidP="000D0D4D">
      <w:pPr>
        <w:spacing w:line="276" w:lineRule="auto"/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</w:pP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it-IT"/>
          <w14:ligatures w14:val="none"/>
        </w:rPr>
        <w:t xml:space="preserve">Câu </w:t>
      </w:r>
      <w:r w:rsidR="00F77034"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it-IT"/>
          <w14:ligatures w14:val="none"/>
        </w:rPr>
        <w:t>4</w:t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it-IT"/>
          <w14:ligatures w14:val="none"/>
        </w:rPr>
        <w:t xml:space="preserve">. </w:t>
      </w:r>
      <w:r w:rsidR="00182AB9" w:rsidRPr="00CF0AC2">
        <w:rPr>
          <w:rFonts w:ascii="Times New Roman" w:eastAsia="Times New Roman" w:hAnsi="Times New Roman" w:cs="Times New Roman"/>
          <w:bCs/>
          <w:noProof w:val="0"/>
          <w:kern w:val="0"/>
          <w:sz w:val="26"/>
          <w:szCs w:val="26"/>
          <w:lang w:val="it-IT"/>
          <w14:ligatures w14:val="none"/>
        </w:rPr>
        <w:t>C</w:t>
      </w:r>
      <w:r w:rsidRPr="00CF0AC2">
        <w:rPr>
          <w:rFonts w:ascii="Times New Roman" w:eastAsia="Times New Roman" w:hAnsi="Times New Roman" w:cs="Times New Roman"/>
          <w:bCs/>
          <w:noProof w:val="0"/>
          <w:spacing w:val="-2"/>
          <w:kern w:val="0"/>
          <w:sz w:val="26"/>
          <w:szCs w:val="26"/>
          <w:lang w:val="vi-VN"/>
          <w14:ligatures w14:val="none"/>
        </w:rPr>
        <w:t>ăn bậc hai</w:t>
      </w:r>
      <w:r w:rsidRPr="00CF0AC2">
        <w:rPr>
          <w:rFonts w:ascii="Times New Roman" w:eastAsia="Times New Roman" w:hAnsi="Times New Roman" w:cs="Times New Roman"/>
          <w:b/>
          <w:noProof w:val="0"/>
          <w:spacing w:val="-2"/>
          <w:kern w:val="0"/>
          <w:sz w:val="26"/>
          <w:szCs w:val="26"/>
          <w:lang w:val="vi-VN"/>
          <w14:ligatures w14:val="none"/>
        </w:rPr>
        <w:t xml:space="preserve"> số học</w:t>
      </w:r>
      <w:r w:rsidR="00182AB9" w:rsidRPr="00CF0AC2">
        <w:rPr>
          <w:rFonts w:ascii="Times New Roman" w:eastAsia="Times New Roman" w:hAnsi="Times New Roman" w:cs="Times New Roman"/>
          <w:noProof w:val="0"/>
          <w:spacing w:val="-2"/>
          <w:kern w:val="0"/>
          <w:sz w:val="26"/>
          <w:szCs w:val="26"/>
          <w14:ligatures w14:val="none"/>
        </w:rPr>
        <w:t xml:space="preserve"> </w:t>
      </w:r>
      <w:r w:rsidR="00182AB9" w:rsidRPr="00CF0AC2">
        <w:rPr>
          <w:rFonts w:ascii="Times New Roman" w:hAnsi="Times New Roman" w:cs="Times New Roman"/>
          <w:sz w:val="26"/>
          <w:szCs w:val="26"/>
        </w:rPr>
        <w:t xml:space="preserve">của </w:t>
      </w:r>
      <w:r w:rsidR="00182AB9" w:rsidRPr="00CF0AC2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7EF7809B">
          <v:shape id="_x0000_i1202" type="#_x0000_t75" style="width:16.15pt;height:13.9pt" o:ole="">
            <v:imagedata r:id="rId357" o:title=""/>
          </v:shape>
          <o:OLEObject Type="Embed" ProgID="Equation.DSMT4" ShapeID="_x0000_i1202" DrawAspect="Content" ObjectID="_1760030185" r:id="rId358"/>
        </w:object>
      </w:r>
      <w:r w:rsidR="00182AB9" w:rsidRPr="00CF0AC2">
        <w:rPr>
          <w:rFonts w:ascii="Times New Roman" w:hAnsi="Times New Roman" w:cs="Times New Roman"/>
          <w:sz w:val="26"/>
          <w:szCs w:val="26"/>
        </w:rPr>
        <w:t xml:space="preserve"> là</w:t>
      </w:r>
      <w:r w:rsidRPr="00CF0AC2">
        <w:rPr>
          <w:rFonts w:ascii="Times New Roman" w:eastAsia="Times New Roman" w:hAnsi="Times New Roman" w:cs="Times New Roman"/>
          <w:noProof w:val="0"/>
          <w:spacing w:val="-2"/>
          <w:kern w:val="0"/>
          <w:sz w:val="26"/>
          <w:szCs w:val="26"/>
          <w:lang w:val="vi-VN"/>
          <w14:ligatures w14:val="none"/>
        </w:rPr>
        <w:t>?</w:t>
      </w:r>
    </w:p>
    <w:p w14:paraId="7F8BFC8D" w14:textId="67FBB6CC" w:rsidR="000D0D4D" w:rsidRPr="00CF0AC2" w:rsidRDefault="000D0D4D" w:rsidP="000D0D4D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</w:pP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A. </w:t>
      </w:r>
      <w:r w:rsidR="00182AB9" w:rsidRPr="00CF0AC2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780DA6BA">
          <v:shape id="_x0000_i1203" type="#_x0000_t75" style="width:10.15pt;height:13.9pt" o:ole="">
            <v:imagedata r:id="rId359" o:title=""/>
          </v:shape>
          <o:OLEObject Type="Embed" ProgID="Equation.DSMT4" ShapeID="_x0000_i1203" DrawAspect="Content" ObjectID="_1760030186" r:id="rId360"/>
        </w:object>
      </w:r>
      <w:r w:rsidR="00182AB9" w:rsidRPr="00CF0AC2">
        <w:rPr>
          <w:rFonts w:ascii="Times New Roman" w:hAnsi="Times New Roman" w:cs="Times New Roman"/>
          <w:sz w:val="26"/>
          <w:szCs w:val="26"/>
        </w:rPr>
        <w:t xml:space="preserve"> và </w:t>
      </w:r>
      <w:r w:rsidR="00182AB9" w:rsidRPr="00CF0AC2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0ABCD603">
          <v:shape id="_x0000_i1204" type="#_x0000_t75" style="width:16.9pt;height:13.9pt" o:ole="">
            <v:imagedata r:id="rId361" o:title=""/>
          </v:shape>
          <o:OLEObject Type="Embed" ProgID="Equation.DSMT4" ShapeID="_x0000_i1204" DrawAspect="Content" ObjectID="_1760030187" r:id="rId362"/>
        </w:objec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B. </w:t>
      </w:r>
      <w:r w:rsidR="00182AB9" w:rsidRPr="00CF0AC2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3EC2277B">
          <v:shape id="_x0000_i1205" type="#_x0000_t75" style="width:21.75pt;height:13.9pt" o:ole="">
            <v:imagedata r:id="rId363" o:title=""/>
          </v:shape>
          <o:OLEObject Type="Embed" ProgID="Equation.DSMT4" ShapeID="_x0000_i1205" DrawAspect="Content" ObjectID="_1760030188" r:id="rId364"/>
        </w:objec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C. </w:t>
      </w:r>
      <w:r w:rsidR="00182AB9" w:rsidRPr="00CF0AC2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40982412">
          <v:shape id="_x0000_i1206" type="#_x0000_t75" style="width:10.15pt;height:13.9pt" o:ole="">
            <v:imagedata r:id="rId359" o:title=""/>
          </v:shape>
          <o:OLEObject Type="Embed" ProgID="Equation.DSMT4" ShapeID="_x0000_i1206" DrawAspect="Content" ObjectID="_1760030189" r:id="rId365"/>
        </w:object>
      </w:r>
      <w:r w:rsidRPr="00CF0AC2">
        <w:rPr>
          <w:rFonts w:ascii="Times New Roman" w:eastAsia="Times New Roman" w:hAnsi="Times New Roman" w:cs="Times New Roman"/>
          <w:noProof w:val="0"/>
          <w:kern w:val="0"/>
          <w:sz w:val="26"/>
          <w:szCs w:val="26"/>
          <w:lang w:val="vi-VN"/>
          <w14:ligatures w14:val="none"/>
        </w:rPr>
        <w:tab/>
      </w: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:lang w:val="vi-VN"/>
          <w14:ligatures w14:val="none"/>
        </w:rPr>
        <w:t xml:space="preserve">D. </w:t>
      </w:r>
      <w:r w:rsidR="00182AB9" w:rsidRPr="00CF0AC2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31901294">
          <v:shape id="_x0000_i1207" type="#_x0000_t75" style="width:16.9pt;height:13.9pt" o:ole="">
            <v:imagedata r:id="rId366" o:title=""/>
          </v:shape>
          <o:OLEObject Type="Embed" ProgID="Equation.DSMT4" ShapeID="_x0000_i1207" DrawAspect="Content" ObjectID="_1760030190" r:id="rId367"/>
        </w:object>
      </w:r>
    </w:p>
    <w:p w14:paraId="29F4E20A" w14:textId="12494643" w:rsidR="00F0299E" w:rsidRPr="00CF0AC2" w:rsidRDefault="00F0299E" w:rsidP="00F0299E">
      <w:pPr>
        <w:tabs>
          <w:tab w:val="left" w:pos="992"/>
        </w:tabs>
        <w:spacing w:line="276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eastAsia="Times New Roman" w:hAnsi="Times New Roman" w:cs="Times New Roman"/>
          <w:b/>
          <w:bCs/>
          <w:sz w:val="26"/>
          <w:szCs w:val="26"/>
        </w:rPr>
        <w:t>Câu 5.</w: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 Giá trị của </w:t>
      </w:r>
      <w:r w:rsidR="00F77034" w:rsidRPr="00CF0AC2">
        <w:rPr>
          <w:rFonts w:ascii="Times New Roman" w:hAnsi="Times New Roman" w:cs="Times New Roman"/>
          <w:position w:val="-12"/>
          <w:sz w:val="26"/>
          <w:szCs w:val="26"/>
        </w:rPr>
        <w:object w:dxaOrig="1219" w:dyaOrig="420" w14:anchorId="236EFA54">
          <v:shape id="_x0000_i1208" type="#_x0000_t75" style="width:61.15pt;height:20.65pt" o:ole="">
            <v:imagedata r:id="rId368" o:title=""/>
          </v:shape>
          <o:OLEObject Type="Embed" ProgID="Equation.DSMT4" ShapeID="_x0000_i1208" DrawAspect="Content" ObjectID="_1760030191" r:id="rId369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32907592" w14:textId="3E810AA3" w:rsidR="00F0299E" w:rsidRPr="00CF0AC2" w:rsidRDefault="00F0299E" w:rsidP="00F0299E">
      <w:pPr>
        <w:tabs>
          <w:tab w:val="left" w:pos="284"/>
          <w:tab w:val="left" w:pos="5669"/>
          <w:tab w:val="left" w:pos="7371"/>
          <w:tab w:val="left" w:pos="7513"/>
          <w:tab w:val="left" w:pos="7655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="00F77034" w:rsidRPr="00CF0AC2">
        <w:rPr>
          <w:rFonts w:ascii="Times New Roman" w:hAnsi="Times New Roman" w:cs="Times New Roman"/>
          <w:position w:val="-10"/>
          <w:sz w:val="26"/>
          <w:szCs w:val="26"/>
        </w:rPr>
        <w:object w:dxaOrig="420" w:dyaOrig="320" w14:anchorId="75515C70">
          <v:shape id="_x0000_i1209" type="#_x0000_t75" style="width:20.65pt;height:16.15pt" o:ole="">
            <v:imagedata r:id="rId370" o:title=""/>
          </v:shape>
          <o:OLEObject Type="Embed" ProgID="Equation.DSMT4" ShapeID="_x0000_i1209" DrawAspect="Content" ObjectID="_1760030192" r:id="rId371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 w:rsidRPr="00CF0AC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F77034" w:rsidRPr="00CF0AC2">
        <w:rPr>
          <w:rFonts w:ascii="Times New Roman" w:hAnsi="Times New Roman" w:cs="Times New Roman"/>
          <w:position w:val="-10"/>
          <w:sz w:val="26"/>
          <w:szCs w:val="26"/>
        </w:rPr>
        <w:object w:dxaOrig="560" w:dyaOrig="320" w14:anchorId="5183BF0D">
          <v:shape id="_x0000_i1210" type="#_x0000_t75" style="width:28.15pt;height:16.15pt" o:ole="">
            <v:imagedata r:id="rId372" o:title=""/>
          </v:shape>
          <o:OLEObject Type="Embed" ProgID="Equation.DSMT4" ShapeID="_x0000_i1210" DrawAspect="Content" ObjectID="_1760030193" r:id="rId373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 w:rsidRPr="00CF0AC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F77034" w:rsidRPr="00CF0AC2">
        <w:rPr>
          <w:rFonts w:ascii="Times New Roman" w:hAnsi="Times New Roman" w:cs="Times New Roman"/>
          <w:position w:val="-10"/>
          <w:sz w:val="26"/>
          <w:szCs w:val="26"/>
        </w:rPr>
        <w:object w:dxaOrig="560" w:dyaOrig="320" w14:anchorId="5BA35F96">
          <v:shape id="_x0000_i1211" type="#_x0000_t75" style="width:28.15pt;height:16.15pt" o:ole="">
            <v:imagedata r:id="rId374" o:title=""/>
          </v:shape>
          <o:OLEObject Type="Embed" ProgID="Equation.DSMT4" ShapeID="_x0000_i1211" DrawAspect="Content" ObjectID="_1760030194" r:id="rId375"/>
        </w:object>
      </w:r>
      <w:r w:rsidRPr="00CF0AC2">
        <w:rPr>
          <w:rFonts w:ascii="Times New Roman" w:hAnsi="Times New Roman" w:cs="Times New Roman"/>
          <w:sz w:val="26"/>
          <w:szCs w:val="26"/>
        </w:rPr>
        <w:tab/>
      </w:r>
      <w:r w:rsidRPr="00CF0AC2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CF0AC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F77034" w:rsidRPr="00CF0AC2">
        <w:rPr>
          <w:rFonts w:ascii="Times New Roman" w:hAnsi="Times New Roman" w:cs="Times New Roman"/>
          <w:position w:val="-10"/>
          <w:sz w:val="26"/>
          <w:szCs w:val="26"/>
        </w:rPr>
        <w:object w:dxaOrig="680" w:dyaOrig="320" w14:anchorId="0549659D">
          <v:shape id="_x0000_i1212" type="#_x0000_t75" style="width:34.15pt;height:16.15pt" o:ole="">
            <v:imagedata r:id="rId376" o:title=""/>
          </v:shape>
          <o:OLEObject Type="Embed" ProgID="Equation.DSMT4" ShapeID="_x0000_i1212" DrawAspect="Content" ObjectID="_1760030195" r:id="rId377"/>
        </w:object>
      </w:r>
    </w:p>
    <w:p w14:paraId="6AFB3701" w14:textId="334315D6" w:rsidR="00F0299E" w:rsidRPr="00CF0AC2" w:rsidRDefault="00F0299E" w:rsidP="00F0299E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>Câu 6.</w:t>
      </w:r>
      <w:r w:rsidRPr="00CF0AC2">
        <w:rPr>
          <w:rFonts w:ascii="Times New Roman" w:hAnsi="Times New Roman" w:cs="Times New Roman"/>
          <w:sz w:val="26"/>
          <w:szCs w:val="26"/>
        </w:rPr>
        <w:t xml:space="preserve"> </w: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Trục căn thức ở mẫu của biểu thức </w:t>
      </w:r>
      <w:r w:rsidR="00F77034" w:rsidRPr="00CF0AC2">
        <w:rPr>
          <w:rFonts w:ascii="Times New Roman" w:hAnsi="Times New Roman" w:cs="Times New Roman"/>
          <w:position w:val="-30"/>
          <w:sz w:val="26"/>
          <w:szCs w:val="26"/>
        </w:rPr>
        <w:object w:dxaOrig="800" w:dyaOrig="720" w14:anchorId="52563313">
          <v:shape id="_x0000_i1213" type="#_x0000_t75" style="width:40.15pt;height:36.4pt" o:ole="">
            <v:imagedata r:id="rId378" o:title=""/>
          </v:shape>
          <o:OLEObject Type="Embed" ProgID="Equation.DSMT4" ShapeID="_x0000_i1213" DrawAspect="Content" ObjectID="_1760030196" r:id="rId379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ta có:</w:t>
      </w:r>
    </w:p>
    <w:p w14:paraId="427A20D1" w14:textId="4D3FA783" w:rsidR="00F0299E" w:rsidRPr="00CF0AC2" w:rsidRDefault="00F0299E" w:rsidP="00F0299E">
      <w:pPr>
        <w:tabs>
          <w:tab w:val="left" w:pos="284"/>
          <w:tab w:val="left" w:pos="2835"/>
          <w:tab w:val="left" w:pos="7937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="00F77034" w:rsidRPr="00CF0AC2">
        <w:rPr>
          <w:rFonts w:ascii="Times New Roman" w:hAnsi="Times New Roman" w:cs="Times New Roman"/>
          <w:position w:val="-26"/>
          <w:sz w:val="26"/>
          <w:szCs w:val="26"/>
        </w:rPr>
        <w:object w:dxaOrig="800" w:dyaOrig="720" w14:anchorId="7D38240D">
          <v:shape id="_x0000_i1214" type="#_x0000_t75" style="width:40.15pt;height:36.4pt" o:ole="">
            <v:imagedata r:id="rId380" o:title=""/>
          </v:shape>
          <o:OLEObject Type="Embed" ProgID="Equation.DSMT4" ShapeID="_x0000_i1214" DrawAspect="Content" ObjectID="_1760030197" r:id="rId381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Pr="00CF0AC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182AB9" w:rsidRPr="00CF0AC2">
        <w:rPr>
          <w:rFonts w:ascii="Times New Roman" w:hAnsi="Times New Roman" w:cs="Times New Roman"/>
          <w:position w:val="-8"/>
          <w:sz w:val="26"/>
          <w:szCs w:val="26"/>
        </w:rPr>
        <w:object w:dxaOrig="760" w:dyaOrig="380" w14:anchorId="18DD1163">
          <v:shape id="_x0000_i1215" type="#_x0000_t75" style="width:38.25pt;height:19.15pt" o:ole="">
            <v:imagedata r:id="rId382" o:title=""/>
          </v:shape>
          <o:OLEObject Type="Embed" ProgID="Equation.DSMT4" ShapeID="_x0000_i1215" DrawAspect="Content" ObjectID="_1760030198" r:id="rId383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              </w:t>
      </w:r>
      <w:r w:rsidRPr="00CF0AC2">
        <w:rPr>
          <w:rFonts w:ascii="Times New Roman" w:hAnsi="Times New Roman" w:cs="Times New Roman"/>
          <w:b/>
          <w:sz w:val="26"/>
          <w:szCs w:val="26"/>
        </w:rPr>
        <w:t>C.</w:t>
      </w:r>
      <w:r w:rsidRPr="00CF0AC2">
        <w:rPr>
          <w:rFonts w:ascii="Times New Roman" w:hAnsi="Times New Roman" w:cs="Times New Roman"/>
          <w:sz w:val="26"/>
          <w:szCs w:val="26"/>
        </w:rPr>
        <w:t xml:space="preserve"> </w:t>
      </w:r>
      <w:r w:rsidR="00182AB9" w:rsidRPr="00CF0AC2">
        <w:rPr>
          <w:rFonts w:ascii="Times New Roman" w:hAnsi="Times New Roman" w:cs="Times New Roman"/>
          <w:position w:val="-8"/>
          <w:sz w:val="26"/>
          <w:szCs w:val="26"/>
        </w:rPr>
        <w:object w:dxaOrig="760" w:dyaOrig="380" w14:anchorId="6BCAE504">
          <v:shape id="_x0000_i1216" type="#_x0000_t75" style="width:38.25pt;height:19.15pt" o:ole="">
            <v:imagedata r:id="rId384" o:title=""/>
          </v:shape>
          <o:OLEObject Type="Embed" ProgID="Equation.DSMT4" ShapeID="_x0000_i1216" DrawAspect="Content" ObjectID="_1760030199" r:id="rId385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CF0AC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182AB9" w:rsidRPr="00CF0AC2">
        <w:rPr>
          <w:rFonts w:ascii="Times New Roman" w:hAnsi="Times New Roman" w:cs="Times New Roman"/>
          <w:position w:val="-8"/>
          <w:sz w:val="26"/>
          <w:szCs w:val="26"/>
        </w:rPr>
        <w:object w:dxaOrig="960" w:dyaOrig="380" w14:anchorId="3854C218">
          <v:shape id="_x0000_i1217" type="#_x0000_t75" style="width:48pt;height:19.15pt" o:ole="">
            <v:imagedata r:id="rId386" o:title=""/>
          </v:shape>
          <o:OLEObject Type="Embed" ProgID="Equation.DSMT4" ShapeID="_x0000_i1217" DrawAspect="Content" ObjectID="_1760030200" r:id="rId387"/>
        </w:object>
      </w:r>
    </w:p>
    <w:p w14:paraId="5410ED84" w14:textId="1AED0591" w:rsidR="00870ECA" w:rsidRPr="00CF0AC2" w:rsidRDefault="00F0299E" w:rsidP="00870ECA">
      <w:pPr>
        <w:tabs>
          <w:tab w:val="left" w:pos="992"/>
        </w:tabs>
        <w:spacing w:before="120" w:line="276" w:lineRule="auto"/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</w:pPr>
      <w:r w:rsidRPr="00CF0AC2">
        <w:rPr>
          <w:rFonts w:ascii="Times New Roman" w:eastAsia="Times New Roman" w:hAnsi="Times New Roman" w:cs="Times New Roman"/>
          <w:b/>
          <w:bCs/>
          <w:sz w:val="26"/>
          <w:szCs w:val="26"/>
        </w:rPr>
        <w:t>Câu 7.</w:t>
      </w:r>
      <w:r w:rsidRPr="00CF0AC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70ECA" w:rsidRPr="00CF0AC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Cho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1E69B9B5">
          <v:shape id="_x0000_i1218" type="#_x0000_t75" style="width:37.15pt;height:13.9pt" o:ole="">
            <v:imagedata r:id="rId388" o:title=""/>
          </v:shape>
          <o:OLEObject Type="Embed" ProgID="Equation.DSMT4" ShapeID="_x0000_i1218" DrawAspect="Content" ObjectID="_1760030201" r:id="rId389"/>
        </w:object>
      </w:r>
      <w:r w:rsidR="00870ECA" w:rsidRPr="00CF0AC2">
        <w:rPr>
          <w:rFonts w:ascii="Times New Roman" w:hAnsi="Times New Roman" w:cs="Times New Roman"/>
          <w:sz w:val="26"/>
          <w:szCs w:val="26"/>
          <w:lang w:val="vi-VN"/>
        </w:rPr>
        <w:t xml:space="preserve"> vuông tại </w:t>
      </w:r>
      <w:r w:rsidR="00057ACE" w:rsidRPr="00CF0AC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67DB593">
          <v:shape id="_x0000_i1219" type="#_x0000_t75" style="width:12pt;height:13.15pt" o:ole="">
            <v:imagedata r:id="rId390" o:title=""/>
          </v:shape>
          <o:OLEObject Type="Embed" ProgID="Equation.DSMT4" ShapeID="_x0000_i1219" DrawAspect="Content" ObjectID="_1760030202" r:id="rId391"/>
        </w:object>
      </w:r>
      <w:r w:rsidR="00870ECA" w:rsidRPr="00CF0AC2">
        <w:rPr>
          <w:rFonts w:ascii="Times New Roman" w:hAnsi="Times New Roman" w:cs="Times New Roman"/>
          <w:sz w:val="26"/>
          <w:szCs w:val="26"/>
          <w:lang w:val="vi-VN"/>
        </w:rPr>
        <w:t xml:space="preserve">. Biết </w:t>
      </w:r>
      <w:r w:rsidR="00057ACE" w:rsidRPr="00CF0AC2">
        <w:rPr>
          <w:rFonts w:ascii="Times New Roman" w:hAnsi="Times New Roman" w:cs="Times New Roman"/>
          <w:position w:val="-10"/>
          <w:sz w:val="26"/>
          <w:szCs w:val="26"/>
        </w:rPr>
        <w:object w:dxaOrig="2240" w:dyaOrig="320" w14:anchorId="7CA24E35">
          <v:shape id="_x0000_i1220" type="#_x0000_t75" style="width:112.15pt;height:16.15pt" o:ole="">
            <v:imagedata r:id="rId392" o:title=""/>
          </v:shape>
          <o:OLEObject Type="Embed" ProgID="Equation.DSMT4" ShapeID="_x0000_i1220" DrawAspect="Content" ObjectID="_1760030203" r:id="rId393"/>
        </w:object>
      </w:r>
      <w:r w:rsidR="00870ECA" w:rsidRPr="00CF0AC2">
        <w:rPr>
          <w:rFonts w:ascii="Times New Roman" w:hAnsi="Times New Roman" w:cs="Times New Roman"/>
          <w:sz w:val="26"/>
          <w:szCs w:val="26"/>
          <w:lang w:val="vi-VN"/>
        </w:rPr>
        <w:t>. Khi đó cotC có giá trị bằng:</w:t>
      </w:r>
    </w:p>
    <w:p w14:paraId="2874B579" w14:textId="5959735A" w:rsidR="00870ECA" w:rsidRPr="00CF0AC2" w:rsidRDefault="00870ECA" w:rsidP="00870ECA">
      <w:pPr>
        <w:tabs>
          <w:tab w:val="left" w:pos="2835"/>
          <w:tab w:val="left" w:pos="5245"/>
          <w:tab w:val="left" w:pos="7513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Pr="00CF0AC2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A.</w:t>
      </w:r>
      <w:r w:rsidRPr="00CF0AC2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057ACE" w:rsidRPr="00CF0AC2">
        <w:rPr>
          <w:rFonts w:ascii="Times New Roman" w:hAnsi="Times New Roman" w:cs="Times New Roman"/>
          <w:position w:val="-26"/>
          <w:sz w:val="26"/>
          <w:szCs w:val="26"/>
        </w:rPr>
        <w:object w:dxaOrig="240" w:dyaOrig="680" w14:anchorId="47706902">
          <v:shape id="_x0000_i1221" type="#_x0000_t75" style="width:12pt;height:34.15pt" o:ole="">
            <v:imagedata r:id="rId394" o:title=""/>
          </v:shape>
          <o:OLEObject Type="Embed" ProgID="Equation.DSMT4" ShapeID="_x0000_i1221" DrawAspect="Content" ObjectID="_1760030204" r:id="rId395"/>
        </w:object>
      </w:r>
      <w:r w:rsidRPr="00CF0AC2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CF0AC2">
        <w:rPr>
          <w:rFonts w:ascii="Times New Roman" w:hAnsi="Times New Roman" w:cs="Times New Roman"/>
          <w:sz w:val="26"/>
          <w:szCs w:val="26"/>
        </w:rPr>
        <w:t xml:space="preserve">                             </w:t>
      </w:r>
      <w:r w:rsidRPr="00CF0AC2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057ACE" w:rsidRPr="00CF0AC2">
        <w:rPr>
          <w:rFonts w:ascii="Times New Roman" w:hAnsi="Times New Roman" w:cs="Times New Roman"/>
          <w:position w:val="-26"/>
          <w:sz w:val="26"/>
          <w:szCs w:val="26"/>
        </w:rPr>
        <w:object w:dxaOrig="240" w:dyaOrig="680" w14:anchorId="3156BB58">
          <v:shape id="_x0000_i1222" type="#_x0000_t75" style="width:12pt;height:34.15pt" o:ole="">
            <v:imagedata r:id="rId396" o:title=""/>
          </v:shape>
          <o:OLEObject Type="Embed" ProgID="Equation.DSMT4" ShapeID="_x0000_i1222" DrawAspect="Content" ObjectID="_1760030205" r:id="rId397"/>
        </w:object>
      </w:r>
      <w:r w:rsidRPr="00CF0AC2">
        <w:rPr>
          <w:rFonts w:ascii="Times New Roman" w:hAnsi="Times New Roman" w:cs="Times New Roman"/>
          <w:sz w:val="26"/>
          <w:szCs w:val="26"/>
        </w:rPr>
        <w:t>.</w:t>
      </w:r>
      <w:r w:rsidRPr="00CF0AC2">
        <w:rPr>
          <w:rFonts w:ascii="Times New Roman" w:hAnsi="Times New Roman" w:cs="Times New Roman"/>
          <w:sz w:val="26"/>
          <w:szCs w:val="26"/>
        </w:rPr>
        <w:tab/>
      </w:r>
      <w:r w:rsidRPr="00CF0AC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057ACE" w:rsidRPr="00CF0AC2">
        <w:rPr>
          <w:rFonts w:ascii="Times New Roman" w:hAnsi="Times New Roman" w:cs="Times New Roman"/>
          <w:position w:val="-30"/>
          <w:sz w:val="26"/>
          <w:szCs w:val="26"/>
        </w:rPr>
        <w:object w:dxaOrig="540" w:dyaOrig="720" w14:anchorId="2965E19C">
          <v:shape id="_x0000_i1223" type="#_x0000_t75" style="width:27pt;height:36.4pt" o:ole="">
            <v:imagedata r:id="rId398" o:title=""/>
          </v:shape>
          <o:OLEObject Type="Embed" ProgID="Equation.DSMT4" ShapeID="_x0000_i1223" DrawAspect="Content" ObjectID="_1760030206" r:id="rId399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.                        </w:t>
      </w:r>
      <w:r w:rsidRPr="00CF0AC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057ACE" w:rsidRPr="00CF0AC2">
        <w:rPr>
          <w:rFonts w:ascii="Times New Roman" w:hAnsi="Times New Roman" w:cs="Times New Roman"/>
          <w:position w:val="-30"/>
          <w:sz w:val="26"/>
          <w:szCs w:val="26"/>
        </w:rPr>
        <w:object w:dxaOrig="540" w:dyaOrig="720" w14:anchorId="74D4128B">
          <v:shape id="_x0000_i1224" type="#_x0000_t75" style="width:27pt;height:36.4pt" o:ole="">
            <v:imagedata r:id="rId400" o:title=""/>
          </v:shape>
          <o:OLEObject Type="Embed" ProgID="Equation.DSMT4" ShapeID="_x0000_i1224" DrawAspect="Content" ObjectID="_1760030207" r:id="rId401"/>
        </w:object>
      </w:r>
      <w:r w:rsidRPr="00CF0AC2">
        <w:rPr>
          <w:rFonts w:ascii="Times New Roman" w:hAnsi="Times New Roman" w:cs="Times New Roman"/>
          <w:sz w:val="26"/>
          <w:szCs w:val="26"/>
        </w:rPr>
        <w:t>.</w:t>
      </w:r>
    </w:p>
    <w:p w14:paraId="3B4B662D" w14:textId="71A1E64C" w:rsidR="00870ECA" w:rsidRPr="00CF0AC2" w:rsidRDefault="00F0299E" w:rsidP="00870ECA">
      <w:p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Câu 8. </w:t>
      </w:r>
      <w:r w:rsidR="00870ECA" w:rsidRPr="00CF0AC2">
        <w:rPr>
          <w:rFonts w:ascii="Times New Roman" w:hAnsi="Times New Roman" w:cs="Times New Roman"/>
          <w:sz w:val="26"/>
          <w:szCs w:val="26"/>
        </w:rPr>
        <w:t xml:space="preserve">Cho tam giác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2ECA6F6D">
          <v:shape id="_x0000_i1225" type="#_x0000_t75" style="width:31.9pt;height:13.9pt" o:ole="">
            <v:imagedata r:id="rId402" o:title=""/>
          </v:shape>
          <o:OLEObject Type="Embed" ProgID="Equation.DSMT4" ShapeID="_x0000_i1225" DrawAspect="Content" ObjectID="_1760030208" r:id="rId403"/>
        </w:object>
      </w:r>
      <w:r w:rsidR="00870ECA" w:rsidRPr="00CF0AC2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057ACE" w:rsidRPr="00CF0AC2">
        <w:rPr>
          <w:rFonts w:ascii="Times New Roman" w:hAnsi="Times New Roman" w:cs="Times New Roman"/>
          <w:position w:val="-4"/>
          <w:sz w:val="26"/>
          <w:szCs w:val="26"/>
        </w:rPr>
        <w:object w:dxaOrig="340" w:dyaOrig="260" w14:anchorId="1A2CC42D">
          <v:shape id="_x0000_i1226" type="#_x0000_t75" style="width:16.9pt;height:13.15pt" o:ole="">
            <v:imagedata r:id="rId404" o:title=""/>
          </v:shape>
          <o:OLEObject Type="Embed" ProgID="Equation.DSMT4" ShapeID="_x0000_i1226" DrawAspect="Content" ObjectID="_1760030209" r:id="rId405"/>
        </w:object>
      </w:r>
      <w:r w:rsidR="00870ECA" w:rsidRPr="00CF0AC2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="00057ACE" w:rsidRPr="00CF0AC2">
        <w:rPr>
          <w:rFonts w:ascii="Times New Roman" w:hAnsi="Times New Roman" w:cs="Times New Roman"/>
          <w:position w:val="-4"/>
          <w:sz w:val="26"/>
          <w:szCs w:val="26"/>
        </w:rPr>
        <w:object w:dxaOrig="520" w:dyaOrig="260" w14:anchorId="73357A7C">
          <v:shape id="_x0000_i1227" type="#_x0000_t75" style="width:25.9pt;height:13.15pt" o:ole="">
            <v:imagedata r:id="rId406" o:title=""/>
          </v:shape>
          <o:OLEObject Type="Embed" ProgID="Equation.DSMT4" ShapeID="_x0000_i1227" DrawAspect="Content" ObjectID="_1760030210" r:id="rId407"/>
        </w:object>
      </w:r>
      <w:r w:rsidR="00870ECA" w:rsidRPr="00CF0AC2">
        <w:rPr>
          <w:rFonts w:ascii="Times New Roman" w:hAnsi="Times New Roman" w:cs="Times New Roman"/>
          <w:sz w:val="26"/>
          <w:szCs w:val="26"/>
        </w:rPr>
        <w:t xml:space="preserve">. Biết NH = 9cm, </w:t>
      </w:r>
      <w:r w:rsidR="00870ECA" w:rsidRPr="00CF0AC2">
        <w:rPr>
          <w:rFonts w:ascii="Times New Roman" w:hAnsi="Times New Roman" w:cs="Times New Roman"/>
          <w:sz w:val="26"/>
          <w:szCs w:val="26"/>
          <w:lang w:val="fr-FR"/>
        </w:rPr>
        <w:t xml:space="preserve">HP = 16cm, độ dài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23D8E374">
          <v:shape id="_x0000_i1228" type="#_x0000_t75" style="width:25.15pt;height:13.9pt" o:ole="">
            <v:imagedata r:id="rId408" o:title=""/>
          </v:shape>
          <o:OLEObject Type="Embed" ProgID="Equation.DSMT4" ShapeID="_x0000_i1228" DrawAspect="Content" ObjectID="_1760030211" r:id="rId409"/>
        </w:object>
      </w:r>
      <w:r w:rsidR="00870ECA" w:rsidRPr="00CF0AC2">
        <w:rPr>
          <w:rFonts w:ascii="Times New Roman" w:hAnsi="Times New Roman" w:cs="Times New Roman"/>
          <w:sz w:val="26"/>
          <w:szCs w:val="26"/>
          <w:lang w:val="fr-FR"/>
        </w:rPr>
        <w:t>là:</w:t>
      </w:r>
    </w:p>
    <w:p w14:paraId="4820A009" w14:textId="26A85715" w:rsidR="00870ECA" w:rsidRPr="00CF0AC2" w:rsidRDefault="00870ECA" w:rsidP="00870ECA">
      <w:pPr>
        <w:tabs>
          <w:tab w:val="left" w:pos="992"/>
        </w:tabs>
        <w:spacing w:before="12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color w:val="0000FF"/>
          <w:sz w:val="26"/>
          <w:szCs w:val="26"/>
        </w:rPr>
        <w:drawing>
          <wp:inline distT="0" distB="0" distL="0" distR="0" wp14:anchorId="232183FE" wp14:editId="39E6D8D3">
            <wp:extent cx="1998532" cy="1281412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922" cy="1289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3ED2D7" w14:textId="46A00F30" w:rsidR="00870ECA" w:rsidRPr="00CF0AC2" w:rsidRDefault="00870ECA" w:rsidP="00870ECA">
      <w:pPr>
        <w:tabs>
          <w:tab w:val="left" w:pos="3402"/>
          <w:tab w:val="left" w:pos="5669"/>
          <w:tab w:val="left" w:pos="7655"/>
        </w:tabs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Pr="00CF0AC2">
        <w:rPr>
          <w:rFonts w:ascii="Times New Roman" w:hAnsi="Times New Roman" w:cs="Times New Roman"/>
          <w:b/>
          <w:sz w:val="26"/>
          <w:szCs w:val="26"/>
          <w:u w:val="single"/>
        </w:rPr>
        <w:t xml:space="preserve">A.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446194AC">
          <v:shape id="_x0000_i1229" type="#_x0000_t75" style="width:30pt;height:13.9pt" o:ole="">
            <v:imagedata r:id="rId411" o:title=""/>
          </v:shape>
          <o:OLEObject Type="Embed" ProgID="Equation.DSMT4" ShapeID="_x0000_i1229" DrawAspect="Content" ObjectID="_1760030212" r:id="rId412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.                           </w:t>
      </w:r>
      <w:r w:rsidRPr="00CF0AC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6146487F">
          <v:shape id="_x0000_i1230" type="#_x0000_t75" style="width:30pt;height:13.9pt" o:ole="">
            <v:imagedata r:id="rId413" o:title=""/>
          </v:shape>
          <o:OLEObject Type="Embed" ProgID="Equation.DSMT4" ShapeID="_x0000_i1230" DrawAspect="Content" ObjectID="_1760030213" r:id="rId414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.                          </w:t>
      </w:r>
      <w:r w:rsidRPr="00CF0AC2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5882A59F">
          <v:shape id="_x0000_i1231" type="#_x0000_t75" style="width:31.9pt;height:13.9pt" o:ole="">
            <v:imagedata r:id="rId415" o:title=""/>
          </v:shape>
          <o:OLEObject Type="Embed" ProgID="Equation.DSMT4" ShapeID="_x0000_i1231" DrawAspect="Content" ObjectID="_1760030214" r:id="rId416"/>
        </w:object>
      </w:r>
      <w:r w:rsidRPr="00CF0AC2">
        <w:rPr>
          <w:rFonts w:ascii="Times New Roman" w:hAnsi="Times New Roman" w:cs="Times New Roman"/>
          <w:sz w:val="26"/>
          <w:szCs w:val="26"/>
        </w:rPr>
        <w:t>.</w:t>
      </w:r>
      <w:r w:rsidRPr="00CF0AC2">
        <w:rPr>
          <w:rFonts w:ascii="Times New Roman" w:hAnsi="Times New Roman" w:cs="Times New Roman"/>
          <w:sz w:val="26"/>
          <w:szCs w:val="26"/>
        </w:rPr>
        <w:tab/>
      </w:r>
      <w:r w:rsidRPr="00CF0AC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940" w:dyaOrig="380" w14:anchorId="478B1E21">
          <v:shape id="_x0000_i1232" type="#_x0000_t75" style="width:46.9pt;height:19.15pt" o:ole="">
            <v:imagedata r:id="rId417" o:title=""/>
          </v:shape>
          <o:OLEObject Type="Embed" ProgID="Equation.DSMT4" ShapeID="_x0000_i1232" DrawAspect="Content" ObjectID="_1760030215" r:id="rId418"/>
        </w:object>
      </w:r>
      <w:r w:rsidRPr="00CF0AC2">
        <w:rPr>
          <w:rFonts w:ascii="Times New Roman" w:hAnsi="Times New Roman" w:cs="Times New Roman"/>
          <w:sz w:val="26"/>
          <w:szCs w:val="26"/>
        </w:rPr>
        <w:t>.</w:t>
      </w:r>
    </w:p>
    <w:p w14:paraId="6D43BE8C" w14:textId="77777777" w:rsidR="00F0299E" w:rsidRPr="00CF0AC2" w:rsidRDefault="00F0299E" w:rsidP="00F0299E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>II. TỰ LUẬN ( 8 điểm ):</w:t>
      </w:r>
    </w:p>
    <w:p w14:paraId="5AF1E0C4" w14:textId="77777777" w:rsidR="00F0299E" w:rsidRPr="00CF0AC2" w:rsidRDefault="00F0299E" w:rsidP="00F0299E">
      <w:pPr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Bài 1 (1,5 điểm) </w:t>
      </w:r>
      <w:r w:rsidRPr="00CF0AC2">
        <w:rPr>
          <w:rFonts w:ascii="Times New Roman" w:hAnsi="Times New Roman" w:cs="Times New Roman"/>
          <w:sz w:val="26"/>
          <w:szCs w:val="26"/>
        </w:rPr>
        <w:t>Tính giá trị các biểu thức sau:</w:t>
      </w:r>
    </w:p>
    <w:p w14:paraId="0C48AC3A" w14:textId="735E40BC" w:rsidR="00F0299E" w:rsidRPr="00CF0AC2" w:rsidRDefault="00F0299E" w:rsidP="00F0299E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t>a</w:t>
      </w:r>
      <w:r w:rsidR="00057ACE" w:rsidRPr="00CF0AC2">
        <w:rPr>
          <w:rFonts w:ascii="Times New Roman" w:hAnsi="Times New Roman" w:cs="Times New Roman"/>
          <w:position w:val="-26"/>
          <w:sz w:val="26"/>
          <w:szCs w:val="26"/>
        </w:rPr>
        <w:object w:dxaOrig="2780" w:dyaOrig="680" w14:anchorId="268F25E5">
          <v:shape id="_x0000_i1233" type="#_x0000_t75" style="width:139.15pt;height:34.15pt" o:ole="">
            <v:imagedata r:id="rId419" o:title=""/>
          </v:shape>
          <o:OLEObject Type="Embed" ProgID="Equation.DSMT4" ShapeID="_x0000_i1233" DrawAspect="Content" ObjectID="_1760030216" r:id="rId420"/>
        </w:object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b)</w:t>
      </w:r>
      <w:r w:rsidR="000D0D4D" w:rsidRPr="00CF0AC2">
        <w:rPr>
          <w:rFonts w:ascii="Times New Roman" w:hAnsi="Times New Roman" w:cs="Times New Roman"/>
          <w:sz w:val="26"/>
          <w:szCs w:val="26"/>
        </w:rPr>
        <w:t xml:space="preserve"> </w:t>
      </w:r>
      <w:r w:rsidR="000D0D4D" w:rsidRPr="00CF0AC2">
        <w:rPr>
          <w:rFonts w:ascii="Times New Roman" w:hAnsi="Times New Roman" w:cs="Times New Roman"/>
          <w:position w:val="-28"/>
          <w:sz w:val="26"/>
          <w:szCs w:val="26"/>
        </w:rPr>
        <w:object w:dxaOrig="1579" w:dyaOrig="720" w14:anchorId="0C682A69">
          <v:shape id="_x0000_i1234" type="#_x0000_t75" style="width:79.15pt;height:36.4pt" o:ole="">
            <v:imagedata r:id="rId421" o:title=""/>
          </v:shape>
          <o:OLEObject Type="Embed" ProgID="Equation.DSMT4" ShapeID="_x0000_i1234" DrawAspect="Content" ObjectID="_1760030217" r:id="rId422"/>
        </w:object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FA6FC1"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>c)</w:t>
      </w:r>
      <w:r w:rsidR="00870ECA" w:rsidRPr="00CF0AC2">
        <w:rPr>
          <w:rFonts w:ascii="Times New Roman" w:hAnsi="Times New Roman" w:cs="Times New Roman"/>
          <w:sz w:val="26"/>
          <w:szCs w:val="26"/>
        </w:rPr>
        <w:t xml:space="preserve"> </w:t>
      </w:r>
      <w:r w:rsidR="00030CA0" w:rsidRPr="00CF0AC2">
        <w:rPr>
          <w:rFonts w:ascii="Times New Roman" w:hAnsi="Times New Roman" w:cs="Times New Roman"/>
          <w:position w:val="-10"/>
          <w:sz w:val="26"/>
          <w:szCs w:val="26"/>
        </w:rPr>
        <w:object w:dxaOrig="1760" w:dyaOrig="460" w14:anchorId="0B0EFD89">
          <v:shape id="_x0000_i1235" type="#_x0000_t75" style="width:88.15pt;height:22.9pt" o:ole="">
            <v:imagedata r:id="rId423" o:title=""/>
          </v:shape>
          <o:OLEObject Type="Embed" ProgID="Equation.DSMT4" ShapeID="_x0000_i1235" DrawAspect="Content" ObjectID="_1760030218" r:id="rId424"/>
        </w:object>
      </w:r>
    </w:p>
    <w:p w14:paraId="5B03EB8F" w14:textId="77777777" w:rsidR="00F0299E" w:rsidRPr="00CF0AC2" w:rsidRDefault="00F0299E" w:rsidP="00F0299E">
      <w:pPr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Bài 2 (1 điểm) </w:t>
      </w:r>
      <w:r w:rsidRPr="00CF0AC2">
        <w:rPr>
          <w:rFonts w:ascii="Times New Roman" w:hAnsi="Times New Roman" w:cs="Times New Roman"/>
          <w:sz w:val="26"/>
          <w:szCs w:val="26"/>
        </w:rPr>
        <w:t xml:space="preserve">Giải các phương trình sau: </w:t>
      </w:r>
    </w:p>
    <w:p w14:paraId="4070B985" w14:textId="4C8F704B" w:rsidR="00F0299E" w:rsidRPr="00CF0AC2" w:rsidRDefault="00F0299E" w:rsidP="00F0299E">
      <w:pPr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tab/>
        <w:t>a</w:t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 </w:t>
      </w:r>
      <w:r w:rsidR="00057ACE" w:rsidRPr="00CF0AC2">
        <w:rPr>
          <w:rFonts w:ascii="Times New Roman" w:hAnsi="Times New Roman" w:cs="Times New Roman"/>
          <w:position w:val="-26"/>
          <w:sz w:val="26"/>
          <w:szCs w:val="26"/>
        </w:rPr>
        <w:object w:dxaOrig="3680" w:dyaOrig="680" w14:anchorId="49236AD8">
          <v:shape id="_x0000_i1236" type="#_x0000_t75" style="width:184.5pt;height:34.15pt" o:ole="">
            <v:imagedata r:id="rId425" o:title=""/>
          </v:shape>
          <o:OLEObject Type="Embed" ProgID="Equation.DSMT4" ShapeID="_x0000_i1236" DrawAspect="Content" ObjectID="_1760030219" r:id="rId426"/>
        </w:object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870ECA"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F0AC2">
        <w:rPr>
          <w:rFonts w:ascii="Times New Roman" w:hAnsi="Times New Roman" w:cs="Times New Roman"/>
          <w:color w:val="000000" w:themeColor="text1"/>
          <w:sz w:val="26"/>
          <w:szCs w:val="26"/>
        </w:rPr>
        <w:t>b)</w:t>
      </w:r>
      <w:r w:rsidR="00870ECA" w:rsidRPr="00CF0AC2">
        <w:rPr>
          <w:rFonts w:ascii="Times New Roman" w:hAnsi="Times New Roman" w:cs="Times New Roman"/>
          <w:sz w:val="26"/>
          <w:szCs w:val="26"/>
        </w:rPr>
        <w:t xml:space="preserve"> </w:t>
      </w:r>
      <w:r w:rsidR="00057ACE" w:rsidRPr="00CF0AC2">
        <w:rPr>
          <w:rFonts w:ascii="Times New Roman" w:hAnsi="Times New Roman" w:cs="Times New Roman"/>
          <w:position w:val="-8"/>
          <w:sz w:val="26"/>
          <w:szCs w:val="26"/>
        </w:rPr>
        <w:object w:dxaOrig="2260" w:dyaOrig="420" w14:anchorId="7B2CC15D">
          <v:shape id="_x0000_i1237" type="#_x0000_t75" style="width:112.9pt;height:20.65pt" o:ole="">
            <v:imagedata r:id="rId427" o:title=""/>
          </v:shape>
          <o:OLEObject Type="Embed" ProgID="Equation.DSMT4" ShapeID="_x0000_i1237" DrawAspect="Content" ObjectID="_1760030220" r:id="rId428"/>
        </w:object>
      </w:r>
    </w:p>
    <w:p w14:paraId="4DB54396" w14:textId="77777777" w:rsidR="00D51963" w:rsidRPr="00CF0AC2" w:rsidRDefault="00D51963" w:rsidP="00D81FDD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3533D7A1" w14:textId="6EC66FA0" w:rsidR="00D81FDD" w:rsidRPr="00CF0AC2" w:rsidRDefault="00F0299E" w:rsidP="00D81FDD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lastRenderedPageBreak/>
        <w:t>Bài 3 (2 điểm)</w:t>
      </w:r>
      <w:r w:rsidRPr="00CF0AC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CD9F41D" w14:textId="107A37DC" w:rsidR="00D81FDD" w:rsidRPr="00CF0AC2" w:rsidRDefault="00D81FDD" w:rsidP="00D81FDD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t xml:space="preserve">Cho các biểu thức: </w:t>
      </w:r>
      <w:r w:rsidR="00057ACE" w:rsidRPr="00CF0AC2">
        <w:rPr>
          <w:rFonts w:ascii="Times New Roman" w:hAnsi="Times New Roman" w:cs="Times New Roman"/>
          <w:position w:val="-30"/>
          <w:sz w:val="26"/>
          <w:szCs w:val="26"/>
        </w:rPr>
        <w:object w:dxaOrig="1240" w:dyaOrig="720" w14:anchorId="6CB6F9D4">
          <v:shape id="_x0000_i1238" type="#_x0000_t75" style="width:61.9pt;height:36.4pt" o:ole="">
            <v:imagedata r:id="rId429" o:title=""/>
          </v:shape>
          <o:OLEObject Type="Embed" ProgID="Equation.DSMT4" ShapeID="_x0000_i1238" DrawAspect="Content" ObjectID="_1760030221" r:id="rId430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 và  </w:t>
      </w:r>
      <w:r w:rsidR="00057ACE" w:rsidRPr="00CF0AC2">
        <w:rPr>
          <w:rFonts w:ascii="Times New Roman" w:hAnsi="Times New Roman" w:cs="Times New Roman"/>
          <w:position w:val="-30"/>
          <w:sz w:val="26"/>
          <w:szCs w:val="26"/>
        </w:rPr>
        <w:object w:dxaOrig="3000" w:dyaOrig="760" w14:anchorId="25B8296C">
          <v:shape id="_x0000_i1239" type="#_x0000_t75" style="width:150pt;height:37.9pt" o:ole="">
            <v:imagedata r:id="rId431" o:title=""/>
          </v:shape>
          <o:OLEObject Type="Embed" ProgID="Equation.DSMT4" ShapeID="_x0000_i1239" DrawAspect="Content" ObjectID="_1760030222" r:id="rId432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, với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630D023B">
          <v:shape id="_x0000_i1240" type="#_x0000_t75" style="width:30pt;height:13.9pt" o:ole="">
            <v:imagedata r:id="rId433" o:title=""/>
          </v:shape>
          <o:OLEObject Type="Embed" ProgID="Equation.DSMT4" ShapeID="_x0000_i1240" DrawAspect="Content" ObjectID="_1760030223" r:id="rId434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,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7EEF353F">
          <v:shape id="_x0000_i1241" type="#_x0000_t75" style="width:30pt;height:13.9pt" o:ole="">
            <v:imagedata r:id="rId435" o:title=""/>
          </v:shape>
          <o:OLEObject Type="Embed" ProgID="Equation.DSMT4" ShapeID="_x0000_i1241" DrawAspect="Content" ObjectID="_1760030224" r:id="rId436"/>
        </w:object>
      </w:r>
      <w:r w:rsidRPr="00CF0AC2">
        <w:rPr>
          <w:rFonts w:ascii="Times New Roman" w:hAnsi="Times New Roman" w:cs="Times New Roman"/>
          <w:sz w:val="26"/>
          <w:szCs w:val="26"/>
        </w:rPr>
        <w:t>.</w:t>
      </w:r>
    </w:p>
    <w:p w14:paraId="3076E210" w14:textId="4BB39263" w:rsidR="00D81FDD" w:rsidRPr="00CF0AC2" w:rsidRDefault="00D81FDD" w:rsidP="00D81FDD">
      <w:pPr>
        <w:tabs>
          <w:tab w:val="left" w:pos="2268"/>
        </w:tabs>
        <w:ind w:left="990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t xml:space="preserve">a) Tính giá trị của biểu thức </w:t>
      </w:r>
      <w:r w:rsidR="00057ACE" w:rsidRPr="00CF0AC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DDB18D8">
          <v:shape id="_x0000_i1242" type="#_x0000_t75" style="width:12pt;height:13.15pt" o:ole="">
            <v:imagedata r:id="rId437" o:title=""/>
          </v:shape>
          <o:OLEObject Type="Embed" ProgID="Equation.DSMT4" ShapeID="_x0000_i1242" DrawAspect="Content" ObjectID="_1760030225" r:id="rId438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khi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73E4351A">
          <v:shape id="_x0000_i1243" type="#_x0000_t75" style="width:36.4pt;height:13.9pt" o:ole="">
            <v:imagedata r:id="rId113" o:title=""/>
          </v:shape>
          <o:OLEObject Type="Embed" ProgID="Equation.DSMT4" ShapeID="_x0000_i1243" DrawAspect="Content" ObjectID="_1760030226" r:id="rId439"/>
        </w:object>
      </w:r>
      <w:r w:rsidRPr="00CF0AC2">
        <w:rPr>
          <w:rFonts w:ascii="Times New Roman" w:hAnsi="Times New Roman" w:cs="Times New Roman"/>
          <w:sz w:val="26"/>
          <w:szCs w:val="26"/>
        </w:rPr>
        <w:t>.</w:t>
      </w:r>
    </w:p>
    <w:p w14:paraId="5BCB5E5F" w14:textId="308D126B" w:rsidR="00D81FDD" w:rsidRPr="00CF0AC2" w:rsidRDefault="00D81FDD" w:rsidP="00D81FDD">
      <w:pPr>
        <w:tabs>
          <w:tab w:val="left" w:pos="2268"/>
        </w:tabs>
        <w:ind w:left="990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t xml:space="preserve">b) Cho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1020" w:dyaOrig="279" w14:anchorId="3672EFB9">
          <v:shape id="_x0000_i1244" type="#_x0000_t75" style="width:51.4pt;height:13.9pt" o:ole="">
            <v:imagedata r:id="rId440" o:title=""/>
          </v:shape>
          <o:OLEObject Type="Embed" ProgID="Equation.DSMT4" ShapeID="_x0000_i1244" DrawAspect="Content" ObjectID="_1760030227" r:id="rId441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. Rút gọn biểu thức </w:t>
      </w:r>
      <w:r w:rsidR="00057ACE" w:rsidRPr="00CF0AC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71D154A">
          <v:shape id="_x0000_i1245" type="#_x0000_t75" style="width:12pt;height:13.15pt" o:ole="">
            <v:imagedata r:id="rId442" o:title=""/>
          </v:shape>
          <o:OLEObject Type="Embed" ProgID="Equation.DSMT4" ShapeID="_x0000_i1245" DrawAspect="Content" ObjectID="_1760030228" r:id="rId443"/>
        </w:object>
      </w:r>
      <w:r w:rsidRPr="00CF0AC2">
        <w:rPr>
          <w:rFonts w:ascii="Times New Roman" w:hAnsi="Times New Roman" w:cs="Times New Roman"/>
          <w:sz w:val="26"/>
          <w:szCs w:val="26"/>
        </w:rPr>
        <w:t>.</w:t>
      </w:r>
    </w:p>
    <w:p w14:paraId="23F04532" w14:textId="4A95F637" w:rsidR="00D81FDD" w:rsidRPr="00CF0AC2" w:rsidRDefault="00D81FDD" w:rsidP="00D81FDD">
      <w:pPr>
        <w:tabs>
          <w:tab w:val="left" w:pos="2268"/>
        </w:tabs>
        <w:ind w:left="990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t xml:space="preserve">c) Tìm số nguyên tố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0C87E733">
          <v:shape id="_x0000_i1246" type="#_x0000_t75" style="width:10.15pt;height:10.9pt" o:ole="">
            <v:imagedata r:id="rId444" o:title=""/>
          </v:shape>
          <o:OLEObject Type="Embed" ProgID="Equation.DSMT4" ShapeID="_x0000_i1246" DrawAspect="Content" ObjectID="_1760030229" r:id="rId445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 để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0F900B1F">
          <v:shape id="_x0000_i1247" type="#_x0000_t75" style="width:31.9pt;height:13.9pt" o:ole="">
            <v:imagedata r:id="rId446" o:title=""/>
          </v:shape>
          <o:OLEObject Type="Embed" ProgID="Equation.DSMT4" ShapeID="_x0000_i1247" DrawAspect="Content" ObjectID="_1760030230" r:id="rId447"/>
        </w:object>
      </w:r>
      <w:r w:rsidRPr="00CF0AC2">
        <w:rPr>
          <w:rFonts w:ascii="Times New Roman" w:hAnsi="Times New Roman" w:cs="Times New Roman"/>
          <w:sz w:val="26"/>
          <w:szCs w:val="26"/>
        </w:rPr>
        <w:t>.</w:t>
      </w:r>
    </w:p>
    <w:p w14:paraId="4F8D1896" w14:textId="43B44ED3" w:rsidR="00F0299E" w:rsidRPr="00CF0AC2" w:rsidRDefault="00F0299E" w:rsidP="00F0299E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>Bài 4 (3 điểm)</w:t>
      </w:r>
    </w:p>
    <w:p w14:paraId="4B66DEB1" w14:textId="3FD6E3BA" w:rsidR="00F0299E" w:rsidRPr="00CF0AC2" w:rsidRDefault="00F0299E" w:rsidP="00F0299E">
      <w:pPr>
        <w:tabs>
          <w:tab w:val="left" w:pos="709"/>
        </w:tabs>
        <w:spacing w:line="276" w:lineRule="auto"/>
        <w:ind w:left="426" w:hanging="426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        1) </w:t>
      </w:r>
      <w:r w:rsidRPr="00CF0AC2">
        <w:rPr>
          <w:rFonts w:ascii="Times New Roman" w:hAnsi="Times New Roman" w:cs="Times New Roman"/>
          <w:sz w:val="26"/>
          <w:szCs w:val="26"/>
        </w:rPr>
        <w:t xml:space="preserve">Một máy bay cất cánh theo phương hợp với mặt đất một góc </w:t>
      </w:r>
      <w:r w:rsidR="00057ACE" w:rsidRPr="00CF0AC2">
        <w:rPr>
          <w:rFonts w:ascii="Times New Roman" w:hAnsi="Times New Roman" w:cs="Times New Roman"/>
          <w:position w:val="-6"/>
          <w:sz w:val="26"/>
          <w:szCs w:val="26"/>
        </w:rPr>
        <w:object w:dxaOrig="420" w:dyaOrig="340" w14:anchorId="2E6C90BC">
          <v:shape id="_x0000_i1248" type="#_x0000_t75" style="width:20.65pt;height:16.9pt" o:ole="">
            <v:imagedata r:id="rId448" o:title=""/>
          </v:shape>
          <o:OLEObject Type="Embed" ProgID="Equation.DSMT4" ShapeID="_x0000_i1248" DrawAspect="Content" ObjectID="_1760030231" r:id="rId449"/>
        </w:object>
      </w:r>
      <w:r w:rsidRPr="00CF0AC2">
        <w:rPr>
          <w:rFonts w:ascii="Times New Roman" w:hAnsi="Times New Roman" w:cs="Times New Roman"/>
          <w:sz w:val="26"/>
          <w:szCs w:val="26"/>
        </w:rPr>
        <w:t xml:space="preserve">. Hỏi máy bay phải di chuyển quãng đường dài bao nhiêu km thì máy bay đạt độ cao 3000m? (làm tròn đến mét). </w:t>
      </w:r>
    </w:p>
    <w:p w14:paraId="05679FA3" w14:textId="4C517B46" w:rsidR="00F0299E" w:rsidRPr="00CF0AC2" w:rsidRDefault="00F0299E" w:rsidP="00F0299E">
      <w:pPr>
        <w:tabs>
          <w:tab w:val="left" w:pos="709"/>
        </w:tabs>
        <w:spacing w:before="240" w:line="276" w:lineRule="auto"/>
        <w:ind w:left="426" w:hanging="426"/>
        <w:jc w:val="center"/>
        <w:rPr>
          <w:rFonts w:ascii="Times New Roman" w:hAnsi="Times New Roman" w:cs="Times New Roman"/>
          <w:sz w:val="26"/>
          <w:szCs w:val="26"/>
        </w:rPr>
      </w:pPr>
      <w:r w:rsidRPr="00CF0AC2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224174D2" wp14:editId="6568FCCA">
            <wp:extent cx="2369185" cy="1400175"/>
            <wp:effectExtent l="0" t="0" r="0" b="9525"/>
            <wp:docPr id="4" name="Picture 4" descr="A graph of a plane and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graph of a plane and a line&#10;&#10;Description automatically generated"/>
                    <pic:cNvPicPr/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918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A693C6" w14:textId="5F930BDC" w:rsidR="00F0299E" w:rsidRPr="00CF0AC2" w:rsidRDefault="00F0299E" w:rsidP="00F0299E">
      <w:pPr>
        <w:pStyle w:val="ListParagraph"/>
        <w:tabs>
          <w:tab w:val="left" w:pos="992"/>
        </w:tabs>
        <w:spacing w:line="276" w:lineRule="auto"/>
        <w:ind w:left="992" w:hanging="992"/>
        <w:rPr>
          <w:sz w:val="26"/>
          <w:szCs w:val="26"/>
        </w:rPr>
      </w:pPr>
      <w:r w:rsidRPr="00CF0AC2">
        <w:rPr>
          <w:b/>
          <w:bCs/>
          <w:sz w:val="26"/>
          <w:szCs w:val="26"/>
        </w:rPr>
        <w:t xml:space="preserve">       2) </w:t>
      </w:r>
      <w:r w:rsidRPr="00CF0AC2">
        <w:rPr>
          <w:sz w:val="26"/>
          <w:szCs w:val="26"/>
          <w:lang w:val="vi-VN"/>
        </w:rPr>
        <w:t xml:space="preserve">Cho tam giác </w:t>
      </w:r>
      <w:r w:rsidR="00C739D1" w:rsidRPr="00CF0AC2">
        <w:rPr>
          <w:position w:val="-6"/>
          <w:sz w:val="26"/>
          <w:szCs w:val="26"/>
        </w:rPr>
        <w:object w:dxaOrig="639" w:dyaOrig="279" w14:anchorId="4E1C0BDA">
          <v:shape id="_x0000_i1249" type="#_x0000_t75" style="width:31.9pt;height:13.9pt" o:ole="">
            <v:imagedata r:id="rId451" o:title=""/>
          </v:shape>
          <o:OLEObject Type="Embed" ProgID="Equation.DSMT4" ShapeID="_x0000_i1249" DrawAspect="Content" ObjectID="_1760030232" r:id="rId452"/>
        </w:object>
      </w:r>
      <w:r w:rsidRPr="00CF0AC2">
        <w:rPr>
          <w:sz w:val="26"/>
          <w:szCs w:val="26"/>
          <w:lang w:val="vi-VN"/>
        </w:rPr>
        <w:t xml:space="preserve"> vuông tại </w:t>
      </w:r>
      <w:r w:rsidR="00C739D1" w:rsidRPr="00CF0AC2">
        <w:rPr>
          <w:position w:val="-14"/>
          <w:sz w:val="26"/>
          <w:szCs w:val="26"/>
        </w:rPr>
        <w:object w:dxaOrig="1680" w:dyaOrig="400" w14:anchorId="63EC446C">
          <v:shape id="_x0000_i1250" type="#_x0000_t75" style="width:84pt;height:19.9pt" o:ole="">
            <v:imagedata r:id="rId453" o:title=""/>
          </v:shape>
          <o:OLEObject Type="Embed" ProgID="Equation.DSMT4" ShapeID="_x0000_i1250" DrawAspect="Content" ObjectID="_1760030233" r:id="rId454"/>
        </w:object>
      </w:r>
      <w:r w:rsidRPr="00CF0AC2">
        <w:rPr>
          <w:sz w:val="26"/>
          <w:szCs w:val="26"/>
          <w:lang w:val="vi-VN"/>
        </w:rPr>
        <w:t xml:space="preserve">, có đường cao </w:t>
      </w:r>
      <w:r w:rsidR="00C739D1" w:rsidRPr="00CF0AC2">
        <w:rPr>
          <w:position w:val="-14"/>
          <w:sz w:val="26"/>
          <w:szCs w:val="26"/>
        </w:rPr>
        <w:object w:dxaOrig="1579" w:dyaOrig="400" w14:anchorId="39BA3579">
          <v:shape id="_x0000_i1251" type="#_x0000_t75" style="width:79.15pt;height:19.9pt" o:ole="">
            <v:imagedata r:id="rId455" o:title=""/>
          </v:shape>
          <o:OLEObject Type="Embed" ProgID="Equation.DSMT4" ShapeID="_x0000_i1251" DrawAspect="Content" ObjectID="_1760030234" r:id="rId456"/>
        </w:object>
      </w:r>
    </w:p>
    <w:p w14:paraId="017FF10B" w14:textId="763FCB90" w:rsidR="00F0299E" w:rsidRPr="00CF0AC2" w:rsidRDefault="00F0299E" w:rsidP="00F0299E">
      <w:pPr>
        <w:pStyle w:val="ListParagraph"/>
        <w:tabs>
          <w:tab w:val="left" w:pos="567"/>
        </w:tabs>
        <w:spacing w:line="276" w:lineRule="auto"/>
        <w:ind w:left="992" w:hanging="992"/>
        <w:rPr>
          <w:sz w:val="26"/>
          <w:szCs w:val="26"/>
          <w:lang w:val="vi-VN"/>
        </w:rPr>
      </w:pPr>
      <w:r w:rsidRPr="00CF0AC2">
        <w:rPr>
          <w:sz w:val="26"/>
          <w:szCs w:val="26"/>
        </w:rPr>
        <w:tab/>
      </w:r>
      <w:r w:rsidRPr="00CF0AC2">
        <w:rPr>
          <w:sz w:val="26"/>
          <w:szCs w:val="26"/>
          <w:lang w:val="vi-VN"/>
        </w:rPr>
        <w:t xml:space="preserve">a) Cho </w:t>
      </w:r>
      <w:r w:rsidR="00C739D1" w:rsidRPr="00CF0AC2">
        <w:rPr>
          <w:position w:val="-10"/>
          <w:sz w:val="26"/>
          <w:szCs w:val="26"/>
        </w:rPr>
        <w:object w:dxaOrig="2600" w:dyaOrig="320" w14:anchorId="4CAA4629">
          <v:shape id="_x0000_i1252" type="#_x0000_t75" style="width:129.75pt;height:16.15pt" o:ole="">
            <v:imagedata r:id="rId457" o:title=""/>
          </v:shape>
          <o:OLEObject Type="Embed" ProgID="Equation.DSMT4" ShapeID="_x0000_i1252" DrawAspect="Content" ObjectID="_1760030235" r:id="rId458"/>
        </w:object>
      </w:r>
      <w:r w:rsidRPr="00CF0AC2">
        <w:rPr>
          <w:sz w:val="26"/>
          <w:szCs w:val="26"/>
          <w:lang w:val="vi-VN"/>
        </w:rPr>
        <w:t xml:space="preserve">. Tính độ dài </w:t>
      </w:r>
      <w:r w:rsidR="00C739D1" w:rsidRPr="00CF0AC2">
        <w:rPr>
          <w:position w:val="-10"/>
          <w:sz w:val="26"/>
          <w:szCs w:val="26"/>
        </w:rPr>
        <w:object w:dxaOrig="1160" w:dyaOrig="420" w14:anchorId="33497468">
          <v:shape id="_x0000_i1253" type="#_x0000_t75" style="width:57.75pt;height:20.65pt" o:ole="">
            <v:imagedata r:id="rId459" o:title=""/>
          </v:shape>
          <o:OLEObject Type="Embed" ProgID="Equation.DSMT4" ShapeID="_x0000_i1253" DrawAspect="Content" ObjectID="_1760030236" r:id="rId460"/>
        </w:object>
      </w:r>
      <w:r w:rsidRPr="00CF0AC2">
        <w:rPr>
          <w:sz w:val="26"/>
          <w:szCs w:val="26"/>
          <w:lang w:val="vi-VN"/>
        </w:rPr>
        <w:t>? (Kết quả đo góc làm tròn đến phút)</w:t>
      </w:r>
    </w:p>
    <w:p w14:paraId="47E9C750" w14:textId="2FBB496C" w:rsidR="00F0299E" w:rsidRPr="00CF0AC2" w:rsidRDefault="00F0299E" w:rsidP="00F0299E">
      <w:pPr>
        <w:pStyle w:val="ListParagraph"/>
        <w:tabs>
          <w:tab w:val="left" w:pos="567"/>
        </w:tabs>
        <w:spacing w:line="276" w:lineRule="auto"/>
        <w:ind w:left="992" w:hanging="992"/>
        <w:rPr>
          <w:sz w:val="26"/>
          <w:szCs w:val="26"/>
          <w:lang w:val="vi-VN"/>
        </w:rPr>
      </w:pPr>
      <w:r w:rsidRPr="00CF0AC2">
        <w:rPr>
          <w:sz w:val="26"/>
          <w:szCs w:val="26"/>
          <w:lang w:val="vi-VN"/>
        </w:rPr>
        <w:tab/>
        <w:t xml:space="preserve">b) Kẻ </w:t>
      </w:r>
      <w:r w:rsidR="00C739D1" w:rsidRPr="00CF0AC2">
        <w:rPr>
          <w:position w:val="-6"/>
          <w:sz w:val="26"/>
          <w:szCs w:val="26"/>
        </w:rPr>
        <w:object w:dxaOrig="1160" w:dyaOrig="279" w14:anchorId="0CEDBF08">
          <v:shape id="_x0000_i1254" type="#_x0000_t75" style="width:57.75pt;height:14.25pt" o:ole="">
            <v:imagedata r:id="rId461" o:title=""/>
          </v:shape>
          <o:OLEObject Type="Embed" ProgID="Equation.DSMT4" ShapeID="_x0000_i1254" DrawAspect="Content" ObjectID="_1760030237" r:id="rId462"/>
        </w:object>
      </w:r>
      <w:r w:rsidRPr="00CF0AC2">
        <w:rPr>
          <w:sz w:val="26"/>
          <w:szCs w:val="26"/>
          <w:lang w:val="vi-VN"/>
        </w:rPr>
        <w:t xml:space="preserve"> tại </w:t>
      </w:r>
      <w:r w:rsidR="00C739D1" w:rsidRPr="00CF0AC2">
        <w:rPr>
          <w:position w:val="-10"/>
          <w:sz w:val="26"/>
          <w:szCs w:val="26"/>
        </w:rPr>
        <w:object w:dxaOrig="1400" w:dyaOrig="320" w14:anchorId="4605990E">
          <v:shape id="_x0000_i1255" type="#_x0000_t75" style="width:69.75pt;height:16.15pt" o:ole="">
            <v:imagedata r:id="rId463" o:title=""/>
          </v:shape>
          <o:OLEObject Type="Embed" ProgID="Equation.DSMT4" ShapeID="_x0000_i1255" DrawAspect="Content" ObjectID="_1760030238" r:id="rId464"/>
        </w:object>
      </w:r>
      <w:r w:rsidRPr="00CF0AC2">
        <w:rPr>
          <w:sz w:val="26"/>
          <w:szCs w:val="26"/>
          <w:lang w:val="vi-VN"/>
        </w:rPr>
        <w:t xml:space="preserve"> tại </w:t>
      </w:r>
      <w:r w:rsidR="00C739D1" w:rsidRPr="00CF0AC2">
        <w:rPr>
          <w:position w:val="-4"/>
          <w:sz w:val="26"/>
          <w:szCs w:val="26"/>
        </w:rPr>
        <w:object w:dxaOrig="260" w:dyaOrig="260" w14:anchorId="4E1CF6B4">
          <v:shape id="_x0000_i1256" type="#_x0000_t75" style="width:12.75pt;height:13.15pt" o:ole="">
            <v:imagedata r:id="rId465" o:title=""/>
          </v:shape>
          <o:OLEObject Type="Embed" ProgID="Equation.DSMT4" ShapeID="_x0000_i1256" DrawAspect="Content" ObjectID="_1760030239" r:id="rId466"/>
        </w:object>
      </w:r>
      <w:r w:rsidRPr="00CF0AC2">
        <w:rPr>
          <w:sz w:val="26"/>
          <w:szCs w:val="26"/>
          <w:lang w:val="vi-VN"/>
        </w:rPr>
        <w:t xml:space="preserve">. </w:t>
      </w:r>
    </w:p>
    <w:p w14:paraId="244EEBDE" w14:textId="2885BE69" w:rsidR="00F0299E" w:rsidRPr="00CF0AC2" w:rsidRDefault="00F0299E" w:rsidP="00F0299E">
      <w:pPr>
        <w:pStyle w:val="ListParagraph"/>
        <w:tabs>
          <w:tab w:val="left" w:pos="567"/>
        </w:tabs>
        <w:spacing w:line="276" w:lineRule="auto"/>
        <w:ind w:left="992" w:hanging="992"/>
        <w:rPr>
          <w:sz w:val="26"/>
          <w:szCs w:val="26"/>
          <w:lang w:val="vi-VN"/>
        </w:rPr>
      </w:pPr>
      <w:r w:rsidRPr="00CF0AC2">
        <w:rPr>
          <w:sz w:val="26"/>
          <w:szCs w:val="26"/>
          <w:lang w:val="vi-VN"/>
        </w:rPr>
        <w:tab/>
      </w:r>
      <w:r w:rsidRPr="00CF0AC2">
        <w:rPr>
          <w:sz w:val="26"/>
          <w:szCs w:val="26"/>
          <w:lang w:val="vi-VN"/>
        </w:rPr>
        <w:tab/>
        <w:t xml:space="preserve">Chứng minh: Tứ giác </w:t>
      </w:r>
      <w:r w:rsidR="00C739D1" w:rsidRPr="00CF0AC2">
        <w:rPr>
          <w:position w:val="-4"/>
          <w:sz w:val="26"/>
          <w:szCs w:val="26"/>
        </w:rPr>
        <w:object w:dxaOrig="820" w:dyaOrig="260" w14:anchorId="04663BCC">
          <v:shape id="_x0000_i1257" type="#_x0000_t75" style="width:41.25pt;height:13.15pt" o:ole="">
            <v:imagedata r:id="rId467" o:title=""/>
          </v:shape>
          <o:OLEObject Type="Embed" ProgID="Equation.DSMT4" ShapeID="_x0000_i1257" DrawAspect="Content" ObjectID="_1760030240" r:id="rId468"/>
        </w:object>
      </w:r>
      <w:r w:rsidRPr="00CF0AC2">
        <w:rPr>
          <w:sz w:val="26"/>
          <w:szCs w:val="26"/>
          <w:lang w:val="vi-VN"/>
        </w:rPr>
        <w:t xml:space="preserve"> là hình chữ nhật và </w:t>
      </w:r>
      <w:r w:rsidR="00C24F24" w:rsidRPr="00CF0AC2">
        <w:rPr>
          <w:position w:val="-6"/>
          <w:sz w:val="26"/>
          <w:szCs w:val="26"/>
        </w:rPr>
        <w:object w:dxaOrig="2680" w:dyaOrig="340" w14:anchorId="21DA971C">
          <v:shape id="_x0000_i1359" type="#_x0000_t75" style="width:134.25pt;height:16.9pt" o:ole="">
            <v:imagedata r:id="rId469" o:title=""/>
          </v:shape>
          <o:OLEObject Type="Embed" ProgID="Equation.DSMT4" ShapeID="_x0000_i1359" DrawAspect="Content" ObjectID="_1760030241" r:id="rId470"/>
        </w:object>
      </w:r>
      <w:r w:rsidRPr="00CF0AC2">
        <w:rPr>
          <w:sz w:val="26"/>
          <w:szCs w:val="26"/>
        </w:rPr>
        <w:t>.</w:t>
      </w:r>
    </w:p>
    <w:p w14:paraId="02BB7853" w14:textId="543301EA" w:rsidR="00F0299E" w:rsidRPr="00CF0AC2" w:rsidRDefault="00F0299E" w:rsidP="00F0299E">
      <w:pPr>
        <w:pStyle w:val="ListParagraph"/>
        <w:tabs>
          <w:tab w:val="left" w:pos="992"/>
        </w:tabs>
        <w:spacing w:line="276" w:lineRule="auto"/>
        <w:ind w:left="992" w:hanging="992"/>
        <w:rPr>
          <w:sz w:val="26"/>
          <w:szCs w:val="26"/>
          <w:lang w:val="vi-VN"/>
        </w:rPr>
      </w:pPr>
      <w:r w:rsidRPr="00CF0AC2">
        <w:rPr>
          <w:sz w:val="26"/>
          <w:szCs w:val="26"/>
        </w:rPr>
        <w:t xml:space="preserve">         </w:t>
      </w:r>
      <w:r w:rsidRPr="00CF0AC2">
        <w:rPr>
          <w:sz w:val="26"/>
          <w:szCs w:val="26"/>
          <w:lang w:val="vi-VN"/>
        </w:rPr>
        <w:t xml:space="preserve">c) Chứng minh: </w:t>
      </w:r>
      <w:r w:rsidR="00D343F0" w:rsidRPr="00CF0AC2">
        <w:rPr>
          <w:position w:val="-30"/>
          <w:sz w:val="26"/>
          <w:szCs w:val="26"/>
        </w:rPr>
        <w:object w:dxaOrig="1540" w:dyaOrig="780" w14:anchorId="3BCEE591">
          <v:shape id="_x0000_i1259" type="#_x0000_t75" style="width:76.9pt;height:39pt" o:ole="">
            <v:imagedata r:id="rId471" o:title=""/>
          </v:shape>
          <o:OLEObject Type="Embed" ProgID="Equation.DSMT4" ShapeID="_x0000_i1259" DrawAspect="Content" ObjectID="_1760030242" r:id="rId472"/>
        </w:object>
      </w:r>
      <w:r w:rsidRPr="00CF0AC2">
        <w:rPr>
          <w:sz w:val="26"/>
          <w:szCs w:val="26"/>
        </w:rPr>
        <w:t>.</w:t>
      </w:r>
    </w:p>
    <w:p w14:paraId="68EA8774" w14:textId="432BD03F" w:rsidR="00F0299E" w:rsidRPr="00CF0AC2" w:rsidRDefault="00F0299E" w:rsidP="00F0299E">
      <w:pPr>
        <w:spacing w:before="120" w:after="12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sz w:val="26"/>
          <w:szCs w:val="26"/>
        </w:rPr>
        <w:t xml:space="preserve">Bài 5 (0,5 điểm) </w:t>
      </w:r>
      <w:r w:rsidRPr="00CF0AC2">
        <w:rPr>
          <w:rFonts w:ascii="Times New Roman" w:hAnsi="Times New Roman" w:cs="Times New Roman"/>
          <w:sz w:val="26"/>
          <w:szCs w:val="26"/>
        </w:rPr>
        <w:t xml:space="preserve"> </w:t>
      </w:r>
      <w:r w:rsidR="00870ECA" w:rsidRPr="00CF0AC2">
        <w:rPr>
          <w:rFonts w:ascii="Times New Roman" w:hAnsi="Times New Roman" w:cs="Times New Roman"/>
          <w:sz w:val="26"/>
          <w:szCs w:val="26"/>
        </w:rPr>
        <w:t xml:space="preserve">Giải phương trình </w:t>
      </w:r>
      <w:r w:rsidR="00057ACE" w:rsidRPr="00CF0AC2">
        <w:rPr>
          <w:rFonts w:ascii="Times New Roman" w:hAnsi="Times New Roman" w:cs="Times New Roman"/>
          <w:position w:val="-34"/>
          <w:sz w:val="26"/>
          <w:szCs w:val="26"/>
        </w:rPr>
        <w:object w:dxaOrig="1939" w:dyaOrig="800" w14:anchorId="25C27EC7">
          <v:shape id="_x0000_i1260" type="#_x0000_t75" style="width:97.15pt;height:40.15pt" o:ole="">
            <v:imagedata r:id="rId473" o:title=""/>
          </v:shape>
          <o:OLEObject Type="Embed" ProgID="Equation.DSMT4" ShapeID="_x0000_i1260" DrawAspect="Content" ObjectID="_1760030243" r:id="rId474"/>
        </w:object>
      </w:r>
    </w:p>
    <w:p w14:paraId="085B4CE7" w14:textId="77777777" w:rsidR="00F0299E" w:rsidRPr="00CF0AC2" w:rsidRDefault="00F0299E" w:rsidP="00F0299E">
      <w:pPr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31A1F2A4" w14:textId="77777777" w:rsidR="00F0299E" w:rsidRPr="00CF0AC2" w:rsidRDefault="00F0299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  <w:r w:rsidRPr="00CF0AC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---</w:t>
      </w:r>
      <w:r w:rsidRPr="00CF0AC2"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  <w:t>Chúc các em làm bài thi thật tốt!---</w:t>
      </w:r>
    </w:p>
    <w:p w14:paraId="3F02A64F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62608262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0A64C77D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28833071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2B4C6D0D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5DD832EB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38D40B9E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3FE74787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42160AD4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3858E54D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49E794A2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6610A53F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4B70459A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64AE4000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4D45AEED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1A209FD3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4C2E786E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77F59296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271F22A3" w14:textId="77777777" w:rsidR="00057ACE" w:rsidRPr="00CF0AC2" w:rsidRDefault="00057ACE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27C853E7" w14:textId="77777777" w:rsidR="00057ACE" w:rsidRPr="00CF0AC2" w:rsidRDefault="00057ACE" w:rsidP="00182AB9">
      <w:pP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tbl>
      <w:tblPr>
        <w:tblpPr w:leftFromText="180" w:rightFromText="180" w:vertAnchor="page" w:horzAnchor="margin" w:tblpY="717"/>
        <w:tblW w:w="10348" w:type="dxa"/>
        <w:tblCellMar>
          <w:left w:w="72" w:type="dxa"/>
          <w:right w:w="72" w:type="dxa"/>
        </w:tblCellMar>
        <w:tblLook w:val="04A0" w:firstRow="1" w:lastRow="0" w:firstColumn="1" w:lastColumn="0" w:noHBand="0" w:noVBand="1"/>
      </w:tblPr>
      <w:tblGrid>
        <w:gridCol w:w="4930"/>
        <w:gridCol w:w="5418"/>
      </w:tblGrid>
      <w:tr w:rsidR="00057ACE" w:rsidRPr="00CF0AC2" w14:paraId="0B380179" w14:textId="77777777" w:rsidTr="00AC4BE4">
        <w:trPr>
          <w:trHeight w:val="1818"/>
        </w:trPr>
        <w:tc>
          <w:tcPr>
            <w:tcW w:w="4930" w:type="dxa"/>
          </w:tcPr>
          <w:p w14:paraId="223F78E7" w14:textId="77777777" w:rsidR="00057ACE" w:rsidRPr="00CF0AC2" w:rsidRDefault="00057ACE" w:rsidP="00AC4BE4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</w:p>
          <w:p w14:paraId="780E0A95" w14:textId="77777777" w:rsidR="00057ACE" w:rsidRPr="00CF0AC2" w:rsidRDefault="00057ACE" w:rsidP="00AC4BE4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TRƯỜNG THCS GIA QUẤT</w:t>
            </w:r>
          </w:p>
          <w:p w14:paraId="4DB90012" w14:textId="2735783C" w:rsidR="00057ACE" w:rsidRPr="00CB6E19" w:rsidRDefault="00057ACE" w:rsidP="00AC4BE4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NĂM HỌC 202</w:t>
            </w:r>
            <w:r w:rsidR="00CB6E19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  <w:t>3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 xml:space="preserve"> – 202</w:t>
            </w:r>
            <w:r w:rsidR="00CB6E19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  <w:t>4</w:t>
            </w:r>
          </w:p>
          <w:p w14:paraId="4D449BD0" w14:textId="77777777" w:rsidR="00057ACE" w:rsidRPr="00CF0AC2" w:rsidRDefault="00057ACE" w:rsidP="00AC4BE4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MÃ ĐỀ T90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5418" w:type="dxa"/>
            <w:hideMark/>
          </w:tcPr>
          <w:p w14:paraId="5C1A5C45" w14:textId="77777777" w:rsidR="00057ACE" w:rsidRPr="00CF0AC2" w:rsidRDefault="00057ACE" w:rsidP="00AC4BE4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</w:p>
          <w:p w14:paraId="7A529782" w14:textId="77777777" w:rsidR="00057ACE" w:rsidRPr="00CF0AC2" w:rsidRDefault="00057ACE" w:rsidP="00AC4BE4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H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 xml:space="preserve">ƯỚNG DẪN CHẤM 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  <w:t>V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À BIỂU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14:ligatures w14:val="none"/>
              </w:rPr>
              <w:t xml:space="preserve"> 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ĐIỂM</w:t>
            </w:r>
          </w:p>
          <w:p w14:paraId="4D8B4B44" w14:textId="77777777" w:rsidR="00057ACE" w:rsidRPr="00CF0AC2" w:rsidRDefault="00057ACE" w:rsidP="00AC4BE4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KIỂM TRA GIỮA HỌC KỲ I</w:t>
            </w:r>
          </w:p>
          <w:p w14:paraId="73D33F0D" w14:textId="77777777" w:rsidR="00057ACE" w:rsidRPr="00CF0AC2" w:rsidRDefault="00057ACE" w:rsidP="00AC4BE4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MÔN</w:t>
            </w:r>
            <w:r w:rsidRPr="00CF0AC2">
              <w:rPr>
                <w:rFonts w:ascii="Times New Roman" w:eastAsia="Calibri" w:hAnsi="Times New Roman" w:cs="Times New Roman"/>
                <w:b/>
                <w:noProof w:val="0"/>
                <w:kern w:val="0"/>
                <w:sz w:val="26"/>
                <w:szCs w:val="26"/>
                <w:lang w:val="vi-VN"/>
                <w14:ligatures w14:val="none"/>
              </w:rPr>
              <w:t>: TOÁN 9</w:t>
            </w:r>
          </w:p>
          <w:p w14:paraId="0A26BD47" w14:textId="77777777" w:rsidR="00057ACE" w:rsidRPr="00CF0AC2" w:rsidRDefault="00057ACE" w:rsidP="00AC4BE4">
            <w:pPr>
              <w:spacing w:before="20" w:after="20" w:line="360" w:lineRule="auto"/>
              <w:jc w:val="center"/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da-DK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noProof w:val="0"/>
                <w:kern w:val="0"/>
                <w:sz w:val="26"/>
                <w:szCs w:val="26"/>
                <w:lang w:val="da-DK"/>
                <w14:ligatures w14:val="none"/>
              </w:rPr>
              <w:t>Thời gian làm bài: 90 phút</w:t>
            </w:r>
          </w:p>
        </w:tc>
      </w:tr>
    </w:tbl>
    <w:p w14:paraId="7B83A269" w14:textId="77777777" w:rsidR="00D81FDD" w:rsidRPr="00CF0AC2" w:rsidRDefault="00D81FDD" w:rsidP="00182AB9">
      <w:pPr>
        <w:tabs>
          <w:tab w:val="left" w:pos="992"/>
        </w:tabs>
        <w:spacing w:after="240" w:line="240" w:lineRule="atLeast"/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</w:pP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  <w:t>I)Trắc nghiệm (2 điểm): Mỗi câu đúng được 0,25 điểm</w:t>
      </w:r>
    </w:p>
    <w:tbl>
      <w:tblPr>
        <w:tblW w:w="0" w:type="auto"/>
        <w:tblInd w:w="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1"/>
        <w:gridCol w:w="815"/>
        <w:gridCol w:w="815"/>
        <w:gridCol w:w="815"/>
        <w:gridCol w:w="812"/>
        <w:gridCol w:w="812"/>
        <w:gridCol w:w="815"/>
        <w:gridCol w:w="812"/>
        <w:gridCol w:w="815"/>
      </w:tblGrid>
      <w:tr w:rsidR="00D81FDD" w:rsidRPr="00CF0AC2" w14:paraId="179403D0" w14:textId="77777777" w:rsidTr="00AC4BE4">
        <w:tc>
          <w:tcPr>
            <w:tcW w:w="2221" w:type="dxa"/>
          </w:tcPr>
          <w:p w14:paraId="03FA930E" w14:textId="77777777" w:rsidR="00D81FDD" w:rsidRPr="00CF0AC2" w:rsidRDefault="00D81FDD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815" w:type="dxa"/>
          </w:tcPr>
          <w:p w14:paraId="3EE82BC5" w14:textId="77777777" w:rsidR="00D81FDD" w:rsidRPr="00CF0AC2" w:rsidRDefault="00D81FDD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815" w:type="dxa"/>
          </w:tcPr>
          <w:p w14:paraId="6BE3FA6F" w14:textId="77777777" w:rsidR="00D81FDD" w:rsidRPr="00CF0AC2" w:rsidRDefault="00D81FDD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815" w:type="dxa"/>
          </w:tcPr>
          <w:p w14:paraId="240B544F" w14:textId="77777777" w:rsidR="00D81FDD" w:rsidRPr="00CF0AC2" w:rsidRDefault="00D81FDD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812" w:type="dxa"/>
          </w:tcPr>
          <w:p w14:paraId="61AE2866" w14:textId="77777777" w:rsidR="00D81FDD" w:rsidRPr="00CF0AC2" w:rsidRDefault="00D81FDD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812" w:type="dxa"/>
          </w:tcPr>
          <w:p w14:paraId="7150B8C1" w14:textId="77777777" w:rsidR="00D81FDD" w:rsidRPr="00CF0AC2" w:rsidRDefault="00D81FDD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815" w:type="dxa"/>
          </w:tcPr>
          <w:p w14:paraId="40CCACF0" w14:textId="77777777" w:rsidR="00D81FDD" w:rsidRPr="00CF0AC2" w:rsidRDefault="00D81FDD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812" w:type="dxa"/>
          </w:tcPr>
          <w:p w14:paraId="07135187" w14:textId="77777777" w:rsidR="00D81FDD" w:rsidRPr="00CF0AC2" w:rsidRDefault="00D81FDD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815" w:type="dxa"/>
          </w:tcPr>
          <w:p w14:paraId="0B2B4F75" w14:textId="77777777" w:rsidR="00D81FDD" w:rsidRPr="00CF0AC2" w:rsidRDefault="00D81FDD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8</w:t>
            </w:r>
          </w:p>
        </w:tc>
      </w:tr>
      <w:tr w:rsidR="00D81FDD" w:rsidRPr="00CF0AC2" w14:paraId="5A1B1FAA" w14:textId="77777777" w:rsidTr="00AC4BE4">
        <w:tc>
          <w:tcPr>
            <w:tcW w:w="2221" w:type="dxa"/>
          </w:tcPr>
          <w:p w14:paraId="246300E8" w14:textId="77777777" w:rsidR="00D81FDD" w:rsidRPr="00CF0AC2" w:rsidRDefault="00D81FDD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Đáp án</w:t>
            </w:r>
          </w:p>
        </w:tc>
        <w:tc>
          <w:tcPr>
            <w:tcW w:w="815" w:type="dxa"/>
          </w:tcPr>
          <w:p w14:paraId="05267C8E" w14:textId="4FDBC0FF" w:rsidR="00D81FDD" w:rsidRPr="00CF0AC2" w:rsidRDefault="00182AB9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815" w:type="dxa"/>
          </w:tcPr>
          <w:p w14:paraId="308516DF" w14:textId="77777777" w:rsidR="00D81FDD" w:rsidRPr="00CF0AC2" w:rsidRDefault="00D81FDD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815" w:type="dxa"/>
          </w:tcPr>
          <w:p w14:paraId="7CCB4731" w14:textId="3FEE5A29" w:rsidR="00D81FDD" w:rsidRPr="00CF0AC2" w:rsidRDefault="00182AB9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812" w:type="dxa"/>
          </w:tcPr>
          <w:p w14:paraId="1D772F5E" w14:textId="70A41382" w:rsidR="00D81FDD" w:rsidRPr="00CF0AC2" w:rsidRDefault="00182AB9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812" w:type="dxa"/>
          </w:tcPr>
          <w:p w14:paraId="0060F9B3" w14:textId="034E9E07" w:rsidR="00D81FDD" w:rsidRPr="00CF0AC2" w:rsidRDefault="00182AB9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815" w:type="dxa"/>
          </w:tcPr>
          <w:p w14:paraId="2358059F" w14:textId="0092EC7C" w:rsidR="00D81FDD" w:rsidRPr="00CF0AC2" w:rsidRDefault="00182AB9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812" w:type="dxa"/>
          </w:tcPr>
          <w:p w14:paraId="02DC6415" w14:textId="189A67CE" w:rsidR="00D81FDD" w:rsidRPr="00CF0AC2" w:rsidRDefault="00182AB9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815" w:type="dxa"/>
          </w:tcPr>
          <w:p w14:paraId="5BF827C9" w14:textId="1C83A948" w:rsidR="00D81FDD" w:rsidRPr="00CF0AC2" w:rsidRDefault="00182AB9" w:rsidP="00AC4BE4">
            <w:pPr>
              <w:tabs>
                <w:tab w:val="left" w:pos="992"/>
              </w:tabs>
              <w:spacing w:line="240" w:lineRule="atLeast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</w:pPr>
            <w:r w:rsidRPr="00CF0AC2">
              <w:rPr>
                <w:rFonts w:ascii="Times New Roman" w:eastAsia="Calibri" w:hAnsi="Times New Roman" w:cs="Times New Roman"/>
                <w:b/>
                <w:bCs/>
                <w:noProof w:val="0"/>
                <w:kern w:val="0"/>
                <w:sz w:val="26"/>
                <w:szCs w:val="26"/>
                <w14:ligatures w14:val="none"/>
              </w:rPr>
              <w:t>A</w:t>
            </w:r>
          </w:p>
        </w:tc>
      </w:tr>
    </w:tbl>
    <w:p w14:paraId="5D9A9ED6" w14:textId="77777777" w:rsidR="00D81FDD" w:rsidRPr="00CF0AC2" w:rsidRDefault="00D81FDD" w:rsidP="00182AB9">
      <w:pPr>
        <w:tabs>
          <w:tab w:val="left" w:pos="992"/>
          <w:tab w:val="left" w:pos="1710"/>
        </w:tabs>
        <w:spacing w:before="240" w:line="240" w:lineRule="atLeast"/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</w:pPr>
      <w:r w:rsidRPr="00CF0AC2">
        <w:rPr>
          <w:rFonts w:ascii="Times New Roman" w:eastAsia="Times New Roman" w:hAnsi="Times New Roman" w:cs="Times New Roman"/>
          <w:b/>
          <w:noProof w:val="0"/>
          <w:kern w:val="0"/>
          <w:sz w:val="26"/>
          <w:szCs w:val="26"/>
          <w14:ligatures w14:val="none"/>
        </w:rPr>
        <w:t>II) Tự luận ( 8 điểm)</w:t>
      </w:r>
    </w:p>
    <w:p w14:paraId="0FCC6F08" w14:textId="77777777" w:rsidR="00D81FDD" w:rsidRPr="00CF0AC2" w:rsidRDefault="00D81FDD" w:rsidP="00D81FDD">
      <w:pPr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10490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1418"/>
        <w:gridCol w:w="7371"/>
        <w:gridCol w:w="1701"/>
      </w:tblGrid>
      <w:tr w:rsidR="00D81FDD" w:rsidRPr="00CF0AC2" w14:paraId="5D007C5B" w14:textId="77777777" w:rsidTr="00745483">
        <w:tc>
          <w:tcPr>
            <w:tcW w:w="1418" w:type="dxa"/>
            <w:vAlign w:val="center"/>
          </w:tcPr>
          <w:p w14:paraId="30CC3FFA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371" w:type="dxa"/>
            <w:vAlign w:val="center"/>
          </w:tcPr>
          <w:p w14:paraId="26BF2AE5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701" w:type="dxa"/>
            <w:vAlign w:val="center"/>
          </w:tcPr>
          <w:p w14:paraId="0EDD5B33" w14:textId="77777777" w:rsidR="00D81FDD" w:rsidRPr="00CF0AC2" w:rsidRDefault="00D81FDD" w:rsidP="00FA6FC1">
            <w:pPr>
              <w:tabs>
                <w:tab w:val="center" w:pos="0"/>
              </w:tabs>
              <w:ind w:left="56" w:hanging="56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Biểu điểm</w:t>
            </w:r>
          </w:p>
        </w:tc>
      </w:tr>
      <w:tr w:rsidR="00D81FDD" w:rsidRPr="00CF0AC2" w14:paraId="0D219CB8" w14:textId="77777777" w:rsidTr="00745483">
        <w:tc>
          <w:tcPr>
            <w:tcW w:w="1418" w:type="dxa"/>
            <w:vMerge w:val="restart"/>
          </w:tcPr>
          <w:p w14:paraId="76AF9E2D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A540C7F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Bài 1</w:t>
            </w:r>
          </w:p>
          <w:p w14:paraId="15705090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7371" w:type="dxa"/>
          </w:tcPr>
          <w:p w14:paraId="10CF516C" w14:textId="47F736C1" w:rsidR="00D81FDD" w:rsidRPr="00CF0AC2" w:rsidRDefault="00D81FDD" w:rsidP="00AC4BE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FA6FC1" w:rsidRPr="00CF0AC2">
              <w:rPr>
                <w:rFonts w:ascii="Times New Roman" w:hAnsi="Times New Roman" w:cs="Times New Roman"/>
                <w:kern w:val="2"/>
                <w:position w:val="-26"/>
                <w:sz w:val="26"/>
                <w:szCs w:val="26"/>
                <w14:ligatures w14:val="standardContextual"/>
              </w:rPr>
              <w:object w:dxaOrig="2780" w:dyaOrig="680" w14:anchorId="5BDCFD88">
                <v:shape id="_x0000_i1261" type="#_x0000_t75" style="width:139.15pt;height:34.15pt" o:ole="">
                  <v:imagedata r:id="rId419" o:title=""/>
                </v:shape>
                <o:OLEObject Type="Embed" ProgID="Equation.DSMT4" ShapeID="_x0000_i1261" DrawAspect="Content" ObjectID="_1760030244" r:id="rId475"/>
              </w:object>
            </w:r>
          </w:p>
          <w:p w14:paraId="7C735D0B" w14:textId="78463516" w:rsidR="00D81FDD" w:rsidRPr="00CF0AC2" w:rsidRDefault="00D81FDD" w:rsidP="00AC4BE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=</w:t>
            </w:r>
            <w:r w:rsidR="00FA6FC1"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2420" w:dyaOrig="380" w14:anchorId="4CD39DE3">
                <v:shape id="_x0000_i1262" type="#_x0000_t75" style="width:121.15pt;height:19.15pt" o:ole="">
                  <v:imagedata r:id="rId476" o:title=""/>
                </v:shape>
                <o:OLEObject Type="Embed" ProgID="Equation.DSMT4" ShapeID="_x0000_i1262" DrawAspect="Content" ObjectID="_1760030245" r:id="rId477"/>
              </w:object>
            </w:r>
          </w:p>
          <w:p w14:paraId="70C573C4" w14:textId="7E89B4C3" w:rsidR="00D81FDD" w:rsidRPr="00CF0AC2" w:rsidRDefault="00C24F24" w:rsidP="00AC4BE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720" w:dyaOrig="380" w14:anchorId="6077B100">
                <v:shape id="_x0000_i1361" type="#_x0000_t75" style="width:36.4pt;height:19.15pt" o:ole="">
                  <v:imagedata r:id="rId478" o:title=""/>
                </v:shape>
                <o:OLEObject Type="Embed" ProgID="Equation.DSMT4" ShapeID="_x0000_i1361" DrawAspect="Content" ObjectID="_1760030246" r:id="rId479"/>
              </w:object>
            </w:r>
          </w:p>
        </w:tc>
        <w:tc>
          <w:tcPr>
            <w:tcW w:w="1701" w:type="dxa"/>
          </w:tcPr>
          <w:p w14:paraId="61F7214F" w14:textId="77777777" w:rsidR="00D81FDD" w:rsidRPr="00CF0AC2" w:rsidRDefault="00D81FDD" w:rsidP="00AC4BE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2C3A9BC" w14:textId="77777777" w:rsidR="00FA6FC1" w:rsidRPr="00CF0AC2" w:rsidRDefault="00FA6FC1" w:rsidP="00AC4BE4">
            <w:pPr>
              <w:ind w:left="0" w:firstLine="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21A76C3" w14:textId="77777777" w:rsidR="00030CA0" w:rsidRPr="00CF0AC2" w:rsidRDefault="00030CA0" w:rsidP="00AC4BE4">
            <w:pPr>
              <w:ind w:left="0" w:firstLine="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0C5BE52" w14:textId="4470AFF1" w:rsidR="00D81FDD" w:rsidRPr="00CF0AC2" w:rsidRDefault="00D81FDD" w:rsidP="00AC4BE4">
            <w:pPr>
              <w:ind w:left="0" w:firstLine="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6BBB57BB" w14:textId="77777777" w:rsidR="00D81FDD" w:rsidRPr="00CF0AC2" w:rsidRDefault="00D81FDD" w:rsidP="00AC4BE4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D81FDD" w:rsidRPr="00CF0AC2" w14:paraId="3B8C64AE" w14:textId="77777777" w:rsidTr="00745483">
        <w:tc>
          <w:tcPr>
            <w:tcW w:w="1418" w:type="dxa"/>
            <w:vMerge/>
            <w:vAlign w:val="center"/>
          </w:tcPr>
          <w:p w14:paraId="5D85F504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71" w:type="dxa"/>
          </w:tcPr>
          <w:p w14:paraId="771580CD" w14:textId="69164AB9" w:rsidR="00D81FDD" w:rsidRPr="00CF0AC2" w:rsidRDefault="00D81FDD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0D0D4D" w:rsidRPr="00CF0AC2">
              <w:rPr>
                <w:rFonts w:ascii="Times New Roman" w:hAnsi="Times New Roman" w:cs="Times New Roman"/>
                <w:kern w:val="2"/>
                <w:position w:val="-28"/>
                <w:sz w:val="26"/>
                <w:szCs w:val="26"/>
                <w14:ligatures w14:val="standardContextual"/>
              </w:rPr>
              <w:object w:dxaOrig="1579" w:dyaOrig="720" w14:anchorId="7D597024">
                <v:shape id="_x0000_i1264" type="#_x0000_t75" style="width:79.15pt;height:36.4pt" o:ole="">
                  <v:imagedata r:id="rId480" o:title=""/>
                </v:shape>
                <o:OLEObject Type="Embed" ProgID="Equation.DSMT4" ShapeID="_x0000_i1264" DrawAspect="Content" ObjectID="_1760030247" r:id="rId481"/>
              </w:object>
            </w:r>
            <w:r w:rsidR="000D0D4D" w:rsidRPr="00CF0AC2">
              <w:rPr>
                <w:rFonts w:ascii="Times New Roman" w:hAnsi="Times New Roman" w:cs="Times New Roman"/>
                <w:kern w:val="2"/>
                <w:position w:val="-42"/>
                <w:sz w:val="26"/>
                <w:szCs w:val="26"/>
                <w14:ligatures w14:val="standardContextual"/>
              </w:rPr>
              <w:object w:dxaOrig="3220" w:dyaOrig="960" w14:anchorId="581DC028">
                <v:shape id="_x0000_i1265" type="#_x0000_t75" style="width:160.5pt;height:48pt" o:ole="">
                  <v:imagedata r:id="rId482" o:title=""/>
                </v:shape>
                <o:OLEObject Type="Embed" ProgID="Equation.DSMT4" ShapeID="_x0000_i1265" DrawAspect="Content" ObjectID="_1760030248" r:id="rId483"/>
              </w:object>
            </w:r>
          </w:p>
          <w:p w14:paraId="0EFB3D53" w14:textId="6FC0BDEF" w:rsidR="00D81FDD" w:rsidRPr="00CF0AC2" w:rsidRDefault="000D0D4D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24"/>
                <w:sz w:val="26"/>
                <w:szCs w:val="26"/>
                <w14:ligatures w14:val="standardContextual"/>
              </w:rPr>
              <w:object w:dxaOrig="1719" w:dyaOrig="780" w14:anchorId="6A510E97">
                <v:shape id="_x0000_i1266" type="#_x0000_t75" style="width:85.15pt;height:39pt" o:ole="">
                  <v:imagedata r:id="rId484" o:title=""/>
                </v:shape>
                <o:OLEObject Type="Embed" ProgID="Equation.DSMT4" ShapeID="_x0000_i1266" DrawAspect="Content" ObjectID="_1760030249" r:id="rId485"/>
              </w:object>
            </w:r>
            <w:r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2320" w:dyaOrig="360" w14:anchorId="22AC1ED1">
                <v:shape id="_x0000_i1267" type="#_x0000_t75" style="width:115.5pt;height:18pt" o:ole="">
                  <v:imagedata r:id="rId486" o:title=""/>
                </v:shape>
                <o:OLEObject Type="Embed" ProgID="Equation.DSMT4" ShapeID="_x0000_i1267" DrawAspect="Content" ObjectID="_1760030250" r:id="rId487"/>
              </w:object>
            </w:r>
          </w:p>
        </w:tc>
        <w:tc>
          <w:tcPr>
            <w:tcW w:w="1701" w:type="dxa"/>
          </w:tcPr>
          <w:p w14:paraId="3F872C41" w14:textId="77777777" w:rsidR="00FA6FC1" w:rsidRPr="00CF0AC2" w:rsidRDefault="00FA6FC1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76C4E93" w14:textId="7EEC04F5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710F4ACC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2B55570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19BA818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D81FDD" w:rsidRPr="00CF0AC2" w14:paraId="68EDC6B1" w14:textId="77777777" w:rsidTr="00745483">
        <w:tc>
          <w:tcPr>
            <w:tcW w:w="1418" w:type="dxa"/>
            <w:vMerge/>
            <w:vAlign w:val="center"/>
          </w:tcPr>
          <w:p w14:paraId="13FF3763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71" w:type="dxa"/>
          </w:tcPr>
          <w:p w14:paraId="40FC9214" w14:textId="3EE86083" w:rsidR="00D81FDD" w:rsidRPr="00CF0AC2" w:rsidRDefault="00D81FDD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030CA0" w:rsidRPr="00CF0AC2">
              <w:rPr>
                <w:rFonts w:ascii="Times New Roman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1760" w:dyaOrig="460" w14:anchorId="5C36D724">
                <v:shape id="_x0000_i1268" type="#_x0000_t75" style="width:88.15pt;height:22.9pt" o:ole="">
                  <v:imagedata r:id="rId423" o:title=""/>
                </v:shape>
                <o:OLEObject Type="Embed" ProgID="Equation.DSMT4" ShapeID="_x0000_i1268" DrawAspect="Content" ObjectID="_1760030251" r:id="rId488"/>
              </w:object>
            </w:r>
          </w:p>
          <w:p w14:paraId="347CDD30" w14:textId="56A73138" w:rsidR="00D81FDD" w:rsidRPr="00CF0AC2" w:rsidRDefault="00030CA0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22"/>
                <w:sz w:val="26"/>
                <w:szCs w:val="26"/>
                <w14:ligatures w14:val="standardContextual"/>
              </w:rPr>
              <w:object w:dxaOrig="2100" w:dyaOrig="660" w14:anchorId="16A843A9">
                <v:shape id="_x0000_i1269" type="#_x0000_t75" style="width:105pt;height:33pt" o:ole="">
                  <v:imagedata r:id="rId489" o:title=""/>
                </v:shape>
                <o:OLEObject Type="Embed" ProgID="Equation.DSMT4" ShapeID="_x0000_i1269" DrawAspect="Content" ObjectID="_1760030252" r:id="rId490"/>
              </w:object>
            </w:r>
          </w:p>
          <w:p w14:paraId="353E3EB3" w14:textId="63295A0E" w:rsidR="00D81FDD" w:rsidRPr="00CF0AC2" w:rsidRDefault="00030CA0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2760" w:dyaOrig="380" w14:anchorId="3D51A75C">
                <v:shape id="_x0000_i1270" type="#_x0000_t75" style="width:138pt;height:19.15pt" o:ole="">
                  <v:imagedata r:id="rId491" o:title=""/>
                </v:shape>
                <o:OLEObject Type="Embed" ProgID="Equation.DSMT4" ShapeID="_x0000_i1270" DrawAspect="Content" ObjectID="_1760030253" r:id="rId492"/>
              </w:object>
            </w:r>
          </w:p>
        </w:tc>
        <w:tc>
          <w:tcPr>
            <w:tcW w:w="1701" w:type="dxa"/>
          </w:tcPr>
          <w:p w14:paraId="2FF81EB6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CBF031C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6E71E98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0B8D6365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A2AD9AE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D81FDD" w:rsidRPr="00CF0AC2" w14:paraId="6E4B3545" w14:textId="77777777" w:rsidTr="00745483">
        <w:tc>
          <w:tcPr>
            <w:tcW w:w="1418" w:type="dxa"/>
            <w:vMerge w:val="restart"/>
          </w:tcPr>
          <w:p w14:paraId="04EC7661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Bài 2</w:t>
            </w:r>
          </w:p>
          <w:p w14:paraId="7E86274C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7371" w:type="dxa"/>
          </w:tcPr>
          <w:p w14:paraId="7B9E9A6C" w14:textId="13B2A6EC" w:rsidR="00D81FDD" w:rsidRPr="00CF0AC2" w:rsidRDefault="00D81FDD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CF0AC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26"/>
                <w:sz w:val="26"/>
                <w:szCs w:val="26"/>
                <w14:ligatures w14:val="standardContextual"/>
              </w:rPr>
              <w:object w:dxaOrig="3680" w:dyaOrig="680" w14:anchorId="4792D682">
                <v:shape id="_x0000_i1271" type="#_x0000_t75" style="width:184.5pt;height:34.15pt" o:ole="">
                  <v:imagedata r:id="rId493" o:title=""/>
                </v:shape>
                <o:OLEObject Type="Embed" ProgID="Equation.DSMT4" ShapeID="_x0000_i1271" DrawAspect="Content" ObjectID="_1760030254" r:id="rId494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     đk: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580" w:dyaOrig="279" w14:anchorId="1155A0EE">
                <v:shape id="_x0000_i1272" type="#_x0000_t75" style="width:28.9pt;height:13.9pt" o:ole="">
                  <v:imagedata r:id="rId495" o:title=""/>
                </v:shape>
                <o:OLEObject Type="Embed" ProgID="Equation.DSMT4" ShapeID="_x0000_i1272" DrawAspect="Content" ObjectID="_1760030255" r:id="rId496"/>
              </w:object>
            </w:r>
          </w:p>
          <w:p w14:paraId="0E971F58" w14:textId="05E20401" w:rsidR="00D81FDD" w:rsidRPr="00CF0AC2" w:rsidRDefault="00C24F24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3580" w:dyaOrig="380" w14:anchorId="77F919D1">
                <v:shape id="_x0000_i1363" type="#_x0000_t75" style="width:178.5pt;height:19.15pt" o:ole="">
                  <v:imagedata r:id="rId497" o:title=""/>
                </v:shape>
                <o:OLEObject Type="Embed" ProgID="Equation.DSMT4" ShapeID="_x0000_i1363" DrawAspect="Content" ObjectID="_1760030256" r:id="rId498"/>
              </w:object>
            </w:r>
          </w:p>
          <w:p w14:paraId="569A1B0E" w14:textId="46714B48" w:rsidR="00D81FDD" w:rsidRPr="00CF0AC2" w:rsidRDefault="00C24F24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3360" w:dyaOrig="380" w14:anchorId="51EED5EF">
                <v:shape id="_x0000_i1365" type="#_x0000_t75" style="width:168pt;height:19.15pt" o:ole="">
                  <v:imagedata r:id="rId499" o:title=""/>
                </v:shape>
                <o:OLEObject Type="Embed" ProgID="Equation.DSMT4" ShapeID="_x0000_i1365" DrawAspect="Content" ObjectID="_1760030257" r:id="rId500"/>
              </w:object>
            </w:r>
          </w:p>
          <w:p w14:paraId="710CC8BE" w14:textId="190B3063" w:rsidR="00D81FDD" w:rsidRPr="00CF0AC2" w:rsidRDefault="00C24F24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24F24">
              <w:rPr>
                <w:rFonts w:ascii="Times New Roman" w:hAnsi="Times New Roman" w:cs="Times New Roman"/>
                <w:kern w:val="2"/>
                <w:position w:val="-26"/>
                <w:sz w:val="26"/>
                <w:szCs w:val="26"/>
                <w14:ligatures w14:val="standardContextual"/>
              </w:rPr>
              <w:object w:dxaOrig="1640" w:dyaOrig="680" w14:anchorId="112EDF85">
                <v:shape id="_x0000_i1367" type="#_x0000_t75" style="width:81.75pt;height:33.75pt" o:ole="">
                  <v:imagedata r:id="rId501" o:title=""/>
                </v:shape>
                <o:OLEObject Type="Embed" ProgID="Equation.DSMT4" ShapeID="_x0000_i1367" DrawAspect="Content" ObjectID="_1760030258" r:id="rId502"/>
              </w:object>
            </w:r>
            <w:r w:rsidR="00D81FDD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( tm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đk</w:t>
            </w:r>
            <w:r w:rsidR="00D81FDD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)</w:t>
            </w:r>
          </w:p>
          <w:p w14:paraId="127E0701" w14:textId="77777777" w:rsidR="00D81FDD" w:rsidRPr="00CF0AC2" w:rsidRDefault="00D81FDD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KL</w:t>
            </w:r>
          </w:p>
        </w:tc>
        <w:tc>
          <w:tcPr>
            <w:tcW w:w="1701" w:type="dxa"/>
          </w:tcPr>
          <w:p w14:paraId="07DF6D16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1688F8E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357F4A8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051A21B" w14:textId="69A6B731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  0,25 đ</w:t>
            </w:r>
          </w:p>
          <w:p w14:paraId="76C4ADD0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24CF3C1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A9E19AA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D81FDD" w:rsidRPr="00CF0AC2" w14:paraId="6549B1A3" w14:textId="77777777" w:rsidTr="00745483">
        <w:tc>
          <w:tcPr>
            <w:tcW w:w="1418" w:type="dxa"/>
            <w:vMerge/>
            <w:vAlign w:val="center"/>
          </w:tcPr>
          <w:p w14:paraId="56477FD7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71" w:type="dxa"/>
          </w:tcPr>
          <w:p w14:paraId="10004AFA" w14:textId="60DE242F" w:rsidR="00D81FDD" w:rsidRPr="00CF0AC2" w:rsidRDefault="00D81FDD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2260" w:dyaOrig="420" w14:anchorId="1883D673">
                <v:shape id="_x0000_i1276" type="#_x0000_t75" style="width:112.9pt;height:20.65pt" o:ole="">
                  <v:imagedata r:id="rId503" o:title=""/>
                </v:shape>
                <o:OLEObject Type="Embed" ProgID="Equation.DSMT4" ShapeID="_x0000_i1276" DrawAspect="Content" ObjectID="_1760030259" r:id="rId504"/>
              </w:object>
            </w:r>
          </w:p>
          <w:p w14:paraId="76491390" w14:textId="4BDEA75A" w:rsidR="00D81FDD" w:rsidRPr="00CF0AC2" w:rsidRDefault="00057ACE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16"/>
                <w:sz w:val="26"/>
                <w:szCs w:val="26"/>
                <w14:ligatures w14:val="standardContextual"/>
              </w:rPr>
              <w:object w:dxaOrig="2299" w:dyaOrig="540" w14:anchorId="384F7855">
                <v:shape id="_x0000_i1277" type="#_x0000_t75" style="width:115.15pt;height:27pt" o:ole="">
                  <v:imagedata r:id="rId505" o:title=""/>
                </v:shape>
                <o:OLEObject Type="Embed" ProgID="Equation.DSMT4" ShapeID="_x0000_i1277" DrawAspect="Content" ObjectID="_1760030260" r:id="rId506"/>
              </w:object>
            </w:r>
          </w:p>
          <w:p w14:paraId="6C8064BC" w14:textId="7EFFB6BB" w:rsidR="00D81FDD" w:rsidRPr="00CF0AC2" w:rsidRDefault="00057ACE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880" w:dyaOrig="400" w14:anchorId="73BCB546">
                <v:shape id="_x0000_i1278" type="#_x0000_t75" style="width:94.15pt;height:19.9pt" o:ole="">
                  <v:imagedata r:id="rId507" o:title=""/>
                </v:shape>
                <o:OLEObject Type="Embed" ProgID="Equation.DSMT4" ShapeID="_x0000_i1278" DrawAspect="Content" ObjectID="_1760030261" r:id="rId508"/>
              </w:object>
            </w:r>
            <w:r w:rsidR="00D81FDD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(*) đk: </w:t>
            </w:r>
            <w:r w:rsidRPr="00CF0AC2">
              <w:rPr>
                <w:rFonts w:ascii="Times New Roman" w:hAnsi="Times New Roman" w:cs="Times New Roman"/>
                <w:kern w:val="2"/>
                <w:position w:val="-26"/>
                <w:sz w:val="26"/>
                <w:szCs w:val="26"/>
                <w14:ligatures w14:val="standardContextual"/>
              </w:rPr>
              <w:object w:dxaOrig="780" w:dyaOrig="680" w14:anchorId="20373455">
                <v:shape id="_x0000_i1279" type="#_x0000_t75" style="width:39pt;height:34.15pt" o:ole="">
                  <v:imagedata r:id="rId509" o:title=""/>
                </v:shape>
                <o:OLEObject Type="Embed" ProgID="Equation.DSMT4" ShapeID="_x0000_i1279" DrawAspect="Content" ObjectID="_1760030262" r:id="rId510"/>
              </w:object>
            </w:r>
          </w:p>
          <w:p w14:paraId="14A57005" w14:textId="34927991" w:rsidR="00D81FDD" w:rsidRPr="00CF0AC2" w:rsidRDefault="00D81FDD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(*)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34"/>
                <w:sz w:val="26"/>
                <w:szCs w:val="26"/>
                <w14:ligatures w14:val="standardContextual"/>
              </w:rPr>
              <w:object w:dxaOrig="3780" w:dyaOrig="800" w14:anchorId="2A8E606C">
                <v:shape id="_x0000_i1280" type="#_x0000_t75" style="width:189pt;height:40.15pt" o:ole="">
                  <v:imagedata r:id="rId511" o:title=""/>
                </v:shape>
                <o:OLEObject Type="Embed" ProgID="Equation.DSMT4" ShapeID="_x0000_i1280" DrawAspect="Content" ObjectID="_1760030263" r:id="rId512"/>
              </w:object>
            </w:r>
          </w:p>
          <w:p w14:paraId="29C71CB3" w14:textId="77777777" w:rsidR="00D81FDD" w:rsidRPr="00CF0AC2" w:rsidRDefault="00D81FDD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KL</w:t>
            </w:r>
          </w:p>
        </w:tc>
        <w:tc>
          <w:tcPr>
            <w:tcW w:w="1701" w:type="dxa"/>
          </w:tcPr>
          <w:p w14:paraId="56A4D14C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BFE3B63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338F239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AB14375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D75B5AB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57C75CFA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646C667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4362041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B80385B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0FEAD43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25 đ</w:t>
            </w:r>
          </w:p>
        </w:tc>
      </w:tr>
      <w:tr w:rsidR="00D81FDD" w:rsidRPr="00CF0AC2" w14:paraId="042C4FE7" w14:textId="77777777" w:rsidTr="00745483">
        <w:tc>
          <w:tcPr>
            <w:tcW w:w="1418" w:type="dxa"/>
            <w:vMerge w:val="restart"/>
          </w:tcPr>
          <w:p w14:paraId="5730B34C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 3</w:t>
            </w:r>
          </w:p>
          <w:p w14:paraId="025B58D5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(2 điểm)</w:t>
            </w:r>
          </w:p>
        </w:tc>
        <w:tc>
          <w:tcPr>
            <w:tcW w:w="7371" w:type="dxa"/>
          </w:tcPr>
          <w:p w14:paraId="056B9E47" w14:textId="4BC6BBA3" w:rsidR="00D81FDD" w:rsidRPr="00CF0AC2" w:rsidRDefault="00D81FDD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a) Thay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720" w:dyaOrig="279" w14:anchorId="160E279E">
                <v:shape id="_x0000_i1281" type="#_x0000_t75" style="width:36.4pt;height:13.9pt" o:ole="">
                  <v:imagedata r:id="rId113" o:title=""/>
                </v:shape>
                <o:OLEObject Type="Embed" ProgID="Equation.DSMT4" ShapeID="_x0000_i1281" DrawAspect="Content" ObjectID="_1760030264" r:id="rId513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(tmđk) thay vào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240" w:dyaOrig="260" w14:anchorId="5E353D7A">
                <v:shape id="_x0000_i1282" type="#_x0000_t75" style="width:12pt;height:13.15pt" o:ole="">
                  <v:imagedata r:id="rId111" o:title=""/>
                </v:shape>
                <o:OLEObject Type="Embed" ProgID="Equation.DSMT4" ShapeID="_x0000_i1282" DrawAspect="Content" ObjectID="_1760030265" r:id="rId514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ta có:. Ta có:</w:t>
            </w:r>
          </w:p>
          <w:p w14:paraId="0CA3B46F" w14:textId="1502AC5F" w:rsidR="00D81FDD" w:rsidRPr="00CF0AC2" w:rsidRDefault="00057ACE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30"/>
                <w:sz w:val="26"/>
                <w:szCs w:val="26"/>
                <w14:ligatures w14:val="standardContextual"/>
              </w:rPr>
              <w:object w:dxaOrig="2220" w:dyaOrig="720" w14:anchorId="1BDBAC87">
                <v:shape id="_x0000_i1283" type="#_x0000_t75" style="width:111pt;height:36.4pt" o:ole="">
                  <v:imagedata r:id="rId515" o:title=""/>
                </v:shape>
                <o:OLEObject Type="Embed" ProgID="Equation.DSMT4" ShapeID="_x0000_i1283" DrawAspect="Content" ObjectID="_1760030266" r:id="rId516"/>
              </w:object>
            </w:r>
          </w:p>
          <w:p w14:paraId="7F4DB7FD" w14:textId="77777777" w:rsidR="00D81FDD" w:rsidRPr="00CF0AC2" w:rsidRDefault="00D81FDD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KL</w:t>
            </w:r>
          </w:p>
        </w:tc>
        <w:tc>
          <w:tcPr>
            <w:tcW w:w="1701" w:type="dxa"/>
          </w:tcPr>
          <w:p w14:paraId="63986643" w14:textId="77777777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68980D4D" w14:textId="77777777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8D1656A" w14:textId="77777777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D81FDD" w:rsidRPr="00CF0AC2" w14:paraId="3EE6DB77" w14:textId="77777777" w:rsidTr="00745483">
        <w:tc>
          <w:tcPr>
            <w:tcW w:w="1418" w:type="dxa"/>
            <w:vMerge/>
            <w:vAlign w:val="center"/>
          </w:tcPr>
          <w:p w14:paraId="330213D4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371" w:type="dxa"/>
          </w:tcPr>
          <w:p w14:paraId="02F38426" w14:textId="36D438E3" w:rsidR="00D81FDD" w:rsidRPr="00CF0AC2" w:rsidRDefault="00D81FDD" w:rsidP="00D81FDD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b) Với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00" w:dyaOrig="279" w14:anchorId="41D47655">
                <v:shape id="_x0000_i1284" type="#_x0000_t75" style="width:30pt;height:13.9pt" o:ole="">
                  <v:imagedata r:id="rId517" o:title=""/>
                </v:shape>
                <o:OLEObject Type="Embed" ProgID="Equation.DSMT4" ShapeID="_x0000_i1284" DrawAspect="Content" ObjectID="_1760030267" r:id="rId518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00" w:dyaOrig="279" w14:anchorId="4AAAD8DB">
                <v:shape id="_x0000_i1285" type="#_x0000_t75" style="width:30pt;height:13.9pt" o:ole="">
                  <v:imagedata r:id="rId519" o:title=""/>
                </v:shape>
                <o:OLEObject Type="Embed" ProgID="Equation.DSMT4" ShapeID="_x0000_i1285" DrawAspect="Content" ObjectID="_1760030268" r:id="rId520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, ta có: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020" w:dyaOrig="279" w14:anchorId="6AD7C469">
                <v:shape id="_x0000_i1286" type="#_x0000_t75" style="width:51.4pt;height:13.9pt" o:ole="">
                  <v:imagedata r:id="rId521" o:title=""/>
                </v:shape>
                <o:OLEObject Type="Embed" ProgID="Equation.DSMT4" ShapeID="_x0000_i1286" DrawAspect="Content" ObjectID="_1760030269" r:id="rId522"/>
              </w:object>
            </w:r>
          </w:p>
          <w:p w14:paraId="5321504A" w14:textId="3C0FF079" w:rsidR="00D81FDD" w:rsidRPr="00CF0AC2" w:rsidRDefault="00057ACE" w:rsidP="00D81FDD">
            <w:pPr>
              <w:tabs>
                <w:tab w:val="left" w:pos="2268"/>
              </w:tabs>
              <w:ind w:left="99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36"/>
                <w:sz w:val="26"/>
                <w:szCs w:val="26"/>
                <w14:ligatures w14:val="standardContextual"/>
              </w:rPr>
              <w:object w:dxaOrig="4700" w:dyaOrig="840" w14:anchorId="4043189A">
                <v:shape id="_x0000_i1287" type="#_x0000_t75" style="width:235.15pt;height:42pt" o:ole="">
                  <v:imagedata r:id="rId523" o:title=""/>
                </v:shape>
                <o:OLEObject Type="Embed" ProgID="Equation.DSMT4" ShapeID="_x0000_i1287" DrawAspect="Content" ObjectID="_1760030270" r:id="rId524"/>
              </w:object>
            </w:r>
          </w:p>
          <w:p w14:paraId="4012005A" w14:textId="66B00517" w:rsidR="00D81FDD" w:rsidRPr="00CF0AC2" w:rsidRDefault="00057ACE" w:rsidP="00D81FDD">
            <w:pPr>
              <w:tabs>
                <w:tab w:val="left" w:pos="2268"/>
              </w:tabs>
              <w:ind w:left="99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44"/>
                <w:sz w:val="26"/>
                <w:szCs w:val="26"/>
                <w14:ligatures w14:val="standardContextual"/>
              </w:rPr>
              <w:object w:dxaOrig="3820" w:dyaOrig="1020" w14:anchorId="4F181E47">
                <v:shape id="_x0000_i1288" type="#_x0000_t75" style="width:190.5pt;height:51.4pt" o:ole="">
                  <v:imagedata r:id="rId525" o:title=""/>
                </v:shape>
                <o:OLEObject Type="Embed" ProgID="Equation.DSMT4" ShapeID="_x0000_i1288" DrawAspect="Content" ObjectID="_1760030271" r:id="rId526"/>
              </w:object>
            </w:r>
          </w:p>
          <w:p w14:paraId="0DA44288" w14:textId="1EB42657" w:rsidR="00D81FDD" w:rsidRPr="00CF0AC2" w:rsidRDefault="00057ACE" w:rsidP="00D81FDD">
            <w:pPr>
              <w:tabs>
                <w:tab w:val="left" w:pos="2268"/>
              </w:tabs>
              <w:ind w:left="99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44"/>
                <w:sz w:val="26"/>
                <w:szCs w:val="26"/>
                <w14:ligatures w14:val="standardContextual"/>
              </w:rPr>
              <w:object w:dxaOrig="2760" w:dyaOrig="900" w14:anchorId="7586884E">
                <v:shape id="_x0000_i1289" type="#_x0000_t75" style="width:138pt;height:45pt" o:ole="">
                  <v:imagedata r:id="rId527" o:title=""/>
                </v:shape>
                <o:OLEObject Type="Embed" ProgID="Equation.DSMT4" ShapeID="_x0000_i1289" DrawAspect="Content" ObjectID="_1760030272" r:id="rId528"/>
              </w:object>
            </w:r>
          </w:p>
          <w:p w14:paraId="719919F8" w14:textId="0FD93693" w:rsidR="00D81FDD" w:rsidRPr="00CF0AC2" w:rsidRDefault="00057ACE" w:rsidP="00D81FDD">
            <w:pPr>
              <w:tabs>
                <w:tab w:val="left" w:pos="2268"/>
              </w:tabs>
              <w:ind w:left="99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32"/>
                <w:sz w:val="26"/>
                <w:szCs w:val="26"/>
                <w14:ligatures w14:val="standardContextual"/>
              </w:rPr>
              <w:object w:dxaOrig="1400" w:dyaOrig="780" w14:anchorId="34BCACAF">
                <v:shape id="_x0000_i1290" type="#_x0000_t75" style="width:70.5pt;height:39pt" o:ole="">
                  <v:imagedata r:id="rId529" o:title=""/>
                </v:shape>
                <o:OLEObject Type="Embed" ProgID="Equation.DSMT4" ShapeID="_x0000_i1290" DrawAspect="Content" ObjectID="_1760030273" r:id="rId530"/>
              </w:object>
            </w:r>
          </w:p>
          <w:p w14:paraId="198632A3" w14:textId="2844869C" w:rsidR="00D81FDD" w:rsidRPr="00CF0AC2" w:rsidRDefault="00057ACE" w:rsidP="00D81FDD">
            <w:pPr>
              <w:tabs>
                <w:tab w:val="left" w:pos="2268"/>
              </w:tabs>
              <w:ind w:left="99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30"/>
                <w:sz w:val="26"/>
                <w:szCs w:val="26"/>
                <w14:ligatures w14:val="standardContextual"/>
              </w:rPr>
              <w:object w:dxaOrig="1020" w:dyaOrig="760" w14:anchorId="3D285E78">
                <v:shape id="_x0000_i1291" type="#_x0000_t75" style="width:51.4pt;height:37.9pt" o:ole="">
                  <v:imagedata r:id="rId531" o:title=""/>
                </v:shape>
                <o:OLEObject Type="Embed" ProgID="Equation.DSMT4" ShapeID="_x0000_i1291" DrawAspect="Content" ObjectID="_1760030274" r:id="rId532"/>
              </w:object>
            </w:r>
          </w:p>
          <w:p w14:paraId="61E18D9B" w14:textId="4C514E49" w:rsidR="00D81FDD" w:rsidRPr="00CF0AC2" w:rsidRDefault="00D81FDD" w:rsidP="00D81FD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01" w:type="dxa"/>
          </w:tcPr>
          <w:p w14:paraId="754985D7" w14:textId="77777777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91C94E4" w14:textId="77777777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5419A5D" w14:textId="77777777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3DC7DA3" w14:textId="6888DADF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5E2EB912" w14:textId="77777777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17ED143" w14:textId="77777777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392EDC7E" w14:textId="77777777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5CDAFDB" w14:textId="77777777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4EE0357B" w14:textId="77777777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A70901F" w14:textId="77777777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1B559FF9" w14:textId="77777777" w:rsidR="00D81FDD" w:rsidRPr="00CF0AC2" w:rsidRDefault="00D81FDD" w:rsidP="00AC4BE4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81FDD" w:rsidRPr="00CF0AC2" w14:paraId="6EFB0B53" w14:textId="77777777" w:rsidTr="00745483">
        <w:tc>
          <w:tcPr>
            <w:tcW w:w="1418" w:type="dxa"/>
            <w:vMerge/>
            <w:vAlign w:val="center"/>
          </w:tcPr>
          <w:p w14:paraId="397E2D10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71" w:type="dxa"/>
          </w:tcPr>
          <w:p w14:paraId="7BA003B5" w14:textId="7514B603" w:rsidR="00D81FDD" w:rsidRPr="00CF0AC2" w:rsidRDefault="00D81FDD" w:rsidP="00D81FDD">
            <w:pPr>
              <w:tabs>
                <w:tab w:val="left" w:pos="2268"/>
              </w:tabs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c) Để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39" w:dyaOrig="279" w14:anchorId="4849DAA8">
                <v:shape id="_x0000_i1292" type="#_x0000_t75" style="width:31.9pt;height:13.9pt" o:ole="">
                  <v:imagedata r:id="rId533" o:title=""/>
                </v:shape>
                <o:OLEObject Type="Embed" ProgID="Equation.DSMT4" ShapeID="_x0000_i1292" DrawAspect="Content" ObjectID="_1760030275" r:id="rId534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thì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30"/>
                <w:sz w:val="26"/>
                <w:szCs w:val="26"/>
                <w14:ligatures w14:val="standardContextual"/>
              </w:rPr>
              <w:object w:dxaOrig="2659" w:dyaOrig="760" w14:anchorId="2D9F94AA">
                <v:shape id="_x0000_i1293" type="#_x0000_t75" style="width:133.15pt;height:37.9pt" o:ole="">
                  <v:imagedata r:id="rId535" o:title=""/>
                </v:shape>
                <o:OLEObject Type="Embed" ProgID="Equation.DSMT4" ShapeID="_x0000_i1293" DrawAspect="Content" ObjectID="_1760030276" r:id="rId536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( do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8"/>
                <w:sz w:val="26"/>
                <w:szCs w:val="26"/>
                <w14:ligatures w14:val="standardContextual"/>
              </w:rPr>
              <w:object w:dxaOrig="1160" w:dyaOrig="380" w14:anchorId="2A71682D">
                <v:shape id="_x0000_i1294" type="#_x0000_t75" style="width:58.15pt;height:19.15pt" o:ole="">
                  <v:imagedata r:id="rId537" o:title=""/>
                </v:shape>
                <o:OLEObject Type="Embed" ProgID="Equation.DSMT4" ShapeID="_x0000_i1294" DrawAspect="Content" ObjectID="_1760030277" r:id="rId538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44BB263F" w14:textId="22DEDA7A" w:rsidR="00D81FDD" w:rsidRPr="00CF0AC2" w:rsidRDefault="00057ACE" w:rsidP="00D81FDD">
            <w:pPr>
              <w:tabs>
                <w:tab w:val="left" w:pos="2268"/>
              </w:tabs>
              <w:ind w:left="99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320" w:dyaOrig="279" w14:anchorId="5CFD0AA5">
                <v:shape id="_x0000_i1295" type="#_x0000_t75" style="width:66pt;height:13.9pt" o:ole="">
                  <v:imagedata r:id="rId539" o:title=""/>
                </v:shape>
                <o:OLEObject Type="Embed" ProgID="Equation.DSMT4" ShapeID="_x0000_i1295" DrawAspect="Content" ObjectID="_1760030278" r:id="rId540"/>
              </w:object>
            </w:r>
            <w:r w:rsidR="00D81FDD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. Kết hợp điều kiện </w:t>
            </w:r>
            <w:r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00" w:dyaOrig="279" w14:anchorId="07AB8FEA">
                <v:shape id="_x0000_i1296" type="#_x0000_t75" style="width:30pt;height:13.9pt" o:ole="">
                  <v:imagedata r:id="rId433" o:title=""/>
                </v:shape>
                <o:OLEObject Type="Embed" ProgID="Equation.DSMT4" ShapeID="_x0000_i1296" DrawAspect="Content" ObjectID="_1760030279" r:id="rId541"/>
              </w:object>
            </w:r>
            <w:r w:rsidR="00D81FDD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00" w:dyaOrig="279" w14:anchorId="209F173A">
                <v:shape id="_x0000_i1297" type="#_x0000_t75" style="width:30pt;height:13.9pt" o:ole="">
                  <v:imagedata r:id="rId435" o:title=""/>
                </v:shape>
                <o:OLEObject Type="Embed" ProgID="Equation.DSMT4" ShapeID="_x0000_i1297" DrawAspect="Content" ObjectID="_1760030280" r:id="rId542"/>
              </w:object>
            </w:r>
            <w:r w:rsidR="00D81FDD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ta được </w:t>
            </w:r>
            <w:r w:rsidRPr="00CF0AC2">
              <w:rPr>
                <w:rFonts w:ascii="Times New Roman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1600" w:dyaOrig="320" w14:anchorId="49E391E8">
                <v:shape id="_x0000_i1298" type="#_x0000_t75" style="width:79.9pt;height:16.15pt" o:ole="">
                  <v:imagedata r:id="rId543" o:title=""/>
                </v:shape>
                <o:OLEObject Type="Embed" ProgID="Equation.DSMT4" ShapeID="_x0000_i1298" DrawAspect="Content" ObjectID="_1760030281" r:id="rId544"/>
              </w:object>
            </w:r>
          </w:p>
          <w:p w14:paraId="5AB72384" w14:textId="0160789E" w:rsidR="00D81FDD" w:rsidRPr="00CF0AC2" w:rsidRDefault="00D81FDD" w:rsidP="00D81FDD">
            <w:pPr>
              <w:tabs>
                <w:tab w:val="left" w:pos="2268"/>
              </w:tabs>
              <w:ind w:left="99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Mà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20" w14:anchorId="15F070BE">
                <v:shape id="_x0000_i1299" type="#_x0000_t75" style="width:10.15pt;height:10.9pt" o:ole="">
                  <v:imagedata r:id="rId444" o:title=""/>
                </v:shape>
                <o:OLEObject Type="Embed" ProgID="Equation.DSMT4" ShapeID="_x0000_i1299" DrawAspect="Content" ObjectID="_1760030282" r:id="rId545"/>
              </w:object>
            </w:r>
            <w:r w:rsidR="00057ACE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là số nguyên tố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740" w:dyaOrig="400" w14:anchorId="681373C0">
                <v:shape id="_x0000_i1300" type="#_x0000_t75" style="width:87pt;height:19.9pt" o:ole="">
                  <v:imagedata r:id="rId546" o:title=""/>
                </v:shape>
                <o:OLEObject Type="Embed" ProgID="Equation.DSMT4" ShapeID="_x0000_i1300" DrawAspect="Content" ObjectID="_1760030283" r:id="rId547"/>
              </w:object>
            </w:r>
          </w:p>
          <w:p w14:paraId="0DE669D8" w14:textId="5ACEA468" w:rsidR="00D81FDD" w:rsidRPr="00CF0AC2" w:rsidRDefault="00D81FDD" w:rsidP="00057ACE">
            <w:pPr>
              <w:tabs>
                <w:tab w:val="left" w:pos="2268"/>
              </w:tabs>
              <w:ind w:left="99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Vậy các số nguyên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20" w14:anchorId="1F10E411">
                <v:shape id="_x0000_i1301" type="#_x0000_t75" style="width:10.15pt;height:10.9pt" o:ole="">
                  <v:imagedata r:id="rId548" o:title=""/>
                </v:shape>
                <o:OLEObject Type="Embed" ProgID="Equation.DSMT4" ShapeID="_x0000_i1301" DrawAspect="Content" ObjectID="_1760030284" r:id="rId549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để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39" w:dyaOrig="279" w14:anchorId="7193CA1D">
                <v:shape id="_x0000_i1302" type="#_x0000_t75" style="width:31.9pt;height:13.9pt" o:ole="">
                  <v:imagedata r:id="rId550" o:title=""/>
                </v:shape>
                <o:OLEObject Type="Embed" ProgID="Equation.DSMT4" ShapeID="_x0000_i1302" DrawAspect="Content" ObjectID="_1760030285" r:id="rId551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là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420" w:dyaOrig="400" w14:anchorId="651B700C">
                <v:shape id="_x0000_i1303" type="#_x0000_t75" style="width:70.9pt;height:19.9pt" o:ole="">
                  <v:imagedata r:id="rId552" o:title=""/>
                </v:shape>
                <o:OLEObject Type="Embed" ProgID="Equation.DSMT4" ShapeID="_x0000_i1303" DrawAspect="Content" ObjectID="_1760030286" r:id="rId553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701" w:type="dxa"/>
          </w:tcPr>
          <w:p w14:paraId="5B772C4E" w14:textId="77777777" w:rsidR="00D81FDD" w:rsidRPr="00CF0AC2" w:rsidRDefault="00D81FDD" w:rsidP="00AC4BE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DCC11E0" w14:textId="77777777" w:rsidR="00D81FDD" w:rsidRPr="00CF0AC2" w:rsidRDefault="00D81FDD" w:rsidP="00AC4BE4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8D66E54" w14:textId="77777777" w:rsidR="00D81FDD" w:rsidRPr="00CF0AC2" w:rsidRDefault="00D81FDD" w:rsidP="00AC4BE4">
            <w:pPr>
              <w:spacing w:line="276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5536FF3" w14:textId="77777777" w:rsidR="00D81FDD" w:rsidRPr="00CF0AC2" w:rsidRDefault="00D81FDD" w:rsidP="00AC4BE4">
            <w:pPr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3CFA722D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D81FDD" w:rsidRPr="00CF0AC2" w14:paraId="5A0EBF37" w14:textId="77777777" w:rsidTr="00745483">
        <w:tc>
          <w:tcPr>
            <w:tcW w:w="1418" w:type="dxa"/>
            <w:vMerge w:val="restart"/>
          </w:tcPr>
          <w:p w14:paraId="2FEE6D55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Bài 4</w:t>
            </w:r>
          </w:p>
          <w:p w14:paraId="68E52B38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(3 điểm)</w:t>
            </w:r>
          </w:p>
        </w:tc>
        <w:tc>
          <w:tcPr>
            <w:tcW w:w="7371" w:type="dxa"/>
          </w:tcPr>
          <w:p w14:paraId="3AB7FF47" w14:textId="77777777" w:rsidR="00D81FDD" w:rsidRPr="00CF0AC2" w:rsidRDefault="00D81FDD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1)</w:t>
            </w:r>
          </w:p>
          <w:p w14:paraId="3FC90AE7" w14:textId="10D20D46" w:rsidR="00D81FDD" w:rsidRPr="00CF0AC2" w:rsidRDefault="009D585B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drawing>
                <wp:inline distT="0" distB="0" distL="0" distR="0" wp14:anchorId="6553E7BB" wp14:editId="5EEDDEB4">
                  <wp:extent cx="2369185" cy="1400175"/>
                  <wp:effectExtent l="0" t="0" r="0" b="9525"/>
                  <wp:docPr id="411763556" name="Picture 411763556" descr="A graph of a plane and a lin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A graph of a plane and a line&#10;&#10;Description automatically generated"/>
                          <pic:cNvPicPr/>
                        </pic:nvPicPr>
                        <pic:blipFill>
                          <a:blip r:embed="rId4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918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E6C50A" w14:textId="204773E6" w:rsidR="009D585B" w:rsidRDefault="009D585B" w:rsidP="00AC4BE4">
            <w:pPr>
              <w:spacing w:after="120" w:line="276" w:lineRule="auto"/>
              <w:ind w:hanging="542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>
              <w:rPr>
                <w:rFonts w:ascii="Times New Roman" w:eastAsia="Arial" w:hAnsi="Times New Roman" w:cs="Times New Roman"/>
                <w:sz w:val="26"/>
                <w:szCs w:val="26"/>
              </w:rPr>
              <w:t>Đổi 3km = 3000m</w:t>
            </w:r>
          </w:p>
          <w:p w14:paraId="1EB41E08" w14:textId="166EE228" w:rsidR="00D81FDD" w:rsidRPr="00CF0AC2" w:rsidRDefault="00D81FDD" w:rsidP="00AC4BE4">
            <w:pPr>
              <w:spacing w:after="120" w:line="276" w:lineRule="auto"/>
              <w:ind w:hanging="542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Xét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740" w:dyaOrig="279" w14:anchorId="29889FF4">
                <v:shape id="_x0000_i1304" type="#_x0000_t75" style="width:37.15pt;height:13.9pt" o:ole="">
                  <v:imagedata r:id="rId554" o:title=""/>
                </v:shape>
                <o:OLEObject Type="Embed" ProgID="Equation.DSMT4" ShapeID="_x0000_i1304" DrawAspect="Content" ObjectID="_1760030287" r:id="rId555"/>
              </w:object>
            </w:r>
            <w:r w:rsidRPr="00CF0AC2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 vuông tại </w:t>
            </w:r>
            <w:r w:rsidR="009D585B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240" w:dyaOrig="260" w14:anchorId="3451AD7E">
                <v:shape id="_x0000_i1369" type="#_x0000_t75" style="width:12pt;height:13.15pt" o:ole="">
                  <v:imagedata r:id="rId556" o:title=""/>
                </v:shape>
                <o:OLEObject Type="Embed" ProgID="Equation.DSMT4" ShapeID="_x0000_i1369" DrawAspect="Content" ObjectID="_1760030288" r:id="rId557"/>
              </w:object>
            </w:r>
            <w:r w:rsidRPr="00CF0AC2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 có:</w:t>
            </w:r>
          </w:p>
          <w:p w14:paraId="7EF0D1C6" w14:textId="3EB0DBAD" w:rsidR="00D81FDD" w:rsidRPr="00CF0AC2" w:rsidRDefault="009D585B" w:rsidP="00AC4BE4">
            <w:pPr>
              <w:spacing w:after="120" w:line="276" w:lineRule="auto"/>
              <w:ind w:hanging="542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26"/>
                <w:sz w:val="26"/>
                <w:szCs w:val="26"/>
                <w14:ligatures w14:val="standardContextual"/>
              </w:rPr>
              <w:object w:dxaOrig="1260" w:dyaOrig="680" w14:anchorId="6EA04009">
                <v:shape id="_x0000_i1371" type="#_x0000_t75" style="width:63pt;height:34.15pt" o:ole="">
                  <v:imagedata r:id="rId558" o:title=""/>
                </v:shape>
                <o:OLEObject Type="Embed" ProgID="Equation.DSMT4" ShapeID="_x0000_i1371" DrawAspect="Content" ObjectID="_1760030289" r:id="rId559"/>
              </w:object>
            </w:r>
            <w:r w:rsidR="00D81FDD" w:rsidRPr="00CF0AC2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 </w:t>
            </w:r>
            <w:r w:rsidRPr="00CF0AC2">
              <w:rPr>
                <w:rFonts w:ascii="Times New Roman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4880" w:dyaOrig="400" w14:anchorId="437A3F15">
                <v:shape id="_x0000_i1373" type="#_x0000_t75" style="width:244.15pt;height:19.9pt" o:ole="">
                  <v:imagedata r:id="rId560" o:title=""/>
                </v:shape>
                <o:OLEObject Type="Embed" ProgID="Equation.DSMT4" ShapeID="_x0000_i1373" DrawAspect="Content" ObjectID="_1760030290" r:id="rId561"/>
              </w:object>
            </w:r>
            <w:r w:rsidR="00D81FDD" w:rsidRPr="00CF0AC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77AC93F5" w14:textId="45BB030F" w:rsidR="00D81FDD" w:rsidRPr="00CF0AC2" w:rsidRDefault="00D81FDD" w:rsidP="00AC4BE4">
            <w:pPr>
              <w:spacing w:after="120" w:line="276" w:lineRule="auto"/>
              <w:ind w:hanging="542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Vậy </w:t>
            </w:r>
            <w:r w:rsidR="009D585B">
              <w:rPr>
                <w:rFonts w:ascii="Times New Roman" w:eastAsia="Arial" w:hAnsi="Times New Roman" w:cs="Times New Roman"/>
                <w:sz w:val="26"/>
                <w:szCs w:val="26"/>
              </w:rPr>
              <w:t>máy bay đạt độ cao khoảng</w:t>
            </w:r>
            <w:r w:rsidRPr="00CF0AC2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 </w:t>
            </w:r>
            <w:r w:rsidR="009D585B" w:rsidRPr="009D585B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780" w:dyaOrig="279" w14:anchorId="4BE4CD22">
                <v:shape id="_x0000_i1375" type="#_x0000_t75" style="width:39.4pt;height:14.25pt" o:ole="">
                  <v:imagedata r:id="rId562" o:title=""/>
                </v:shape>
                <o:OLEObject Type="Embed" ProgID="Equation.DSMT4" ShapeID="_x0000_i1375" DrawAspect="Content" ObjectID="_1760030291" r:id="rId563"/>
              </w:object>
            </w:r>
            <w:r w:rsidRPr="00CF0AC2">
              <w:rPr>
                <w:rFonts w:ascii="Times New Roman" w:eastAsia="Arial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701" w:type="dxa"/>
          </w:tcPr>
          <w:p w14:paraId="32B52819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AD017ED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C32DEED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69EFF71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CBA679F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62602E0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B49031E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B099B7F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A9F2BE1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7634149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B9595B6" w14:textId="77777777" w:rsidR="009D585B" w:rsidRDefault="009D585B" w:rsidP="00AC4BE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DA9E181" w14:textId="77777777" w:rsidR="009D585B" w:rsidRDefault="009D585B" w:rsidP="00AC4BE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5CC72BF" w14:textId="749D3291" w:rsidR="00D81FDD" w:rsidRPr="00CF0AC2" w:rsidRDefault="00D81FDD" w:rsidP="00AC4BE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14:paraId="4F5AF270" w14:textId="77777777" w:rsidR="00D81FDD" w:rsidRPr="00CF0AC2" w:rsidRDefault="00D81FDD" w:rsidP="00AC4BE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F137F7D" w14:textId="77777777" w:rsidR="00D81FDD" w:rsidRPr="00CF0AC2" w:rsidRDefault="00D81FDD" w:rsidP="00AC4BE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D81FDD" w:rsidRPr="00CF0AC2" w14:paraId="58644ED9" w14:textId="77777777" w:rsidTr="00745483">
        <w:tc>
          <w:tcPr>
            <w:tcW w:w="1418" w:type="dxa"/>
            <w:vMerge/>
            <w:vAlign w:val="center"/>
          </w:tcPr>
          <w:p w14:paraId="02CA94E6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371" w:type="dxa"/>
          </w:tcPr>
          <w:p w14:paraId="30BEEEF5" w14:textId="77777777" w:rsidR="00D81FDD" w:rsidRPr="00CF0AC2" w:rsidRDefault="00D81FDD" w:rsidP="00AC4B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2) Vẽ hình đúng đến câu a</w:t>
            </w:r>
          </w:p>
          <w:p w14:paraId="27E1F7B6" w14:textId="56F5A824" w:rsidR="00D81FDD" w:rsidRPr="00CF0AC2" w:rsidRDefault="00D343F0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lastRenderedPageBreak/>
              <w:drawing>
                <wp:inline distT="0" distB="0" distL="0" distR="0" wp14:anchorId="24C20DB7" wp14:editId="70AF711F">
                  <wp:extent cx="2907030" cy="2092960"/>
                  <wp:effectExtent l="0" t="0" r="0" b="0"/>
                  <wp:docPr id="57563738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7030" cy="209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22E8CF45" w14:textId="77777777" w:rsidR="00D81FDD" w:rsidRPr="00CF0AC2" w:rsidRDefault="00D81FDD" w:rsidP="00AC4BE4">
            <w:pPr>
              <w:ind w:left="0" w:hanging="1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25đ</w:t>
            </w:r>
          </w:p>
        </w:tc>
      </w:tr>
      <w:tr w:rsidR="00D81FDD" w:rsidRPr="00CF0AC2" w14:paraId="77296B5D" w14:textId="77777777" w:rsidTr="00745483">
        <w:tc>
          <w:tcPr>
            <w:tcW w:w="1418" w:type="dxa"/>
            <w:vMerge/>
            <w:vAlign w:val="center"/>
          </w:tcPr>
          <w:p w14:paraId="1B31D14C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371" w:type="dxa"/>
          </w:tcPr>
          <w:p w14:paraId="61370AC1" w14:textId="4194CCA2" w:rsidR="00D81FDD" w:rsidRPr="00CF0AC2" w:rsidRDefault="00D81FDD" w:rsidP="00AC4BE4">
            <w:pPr>
              <w:ind w:left="0" w:firstLine="0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>a)</w:t>
            </w:r>
            <w:r w:rsidRPr="00CF0AC2">
              <w:rPr>
                <w:rFonts w:ascii="Times New Roman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 xml:space="preserve"> </w:t>
            </w:r>
            <w:r w:rsidR="00D343F0" w:rsidRPr="00CF0AC2">
              <w:rPr>
                <w:sz w:val="26"/>
                <w:szCs w:val="26"/>
                <w:lang w:val="vi-VN"/>
              </w:rPr>
              <w:t xml:space="preserve">Tính độ dài </w:t>
            </w:r>
            <w:r w:rsidR="00D343F0" w:rsidRPr="00CF0AC2">
              <w:rPr>
                <w:kern w:val="2"/>
                <w:position w:val="-10"/>
                <w:sz w:val="26"/>
                <w:szCs w:val="26"/>
                <w14:ligatures w14:val="standardContextual"/>
              </w:rPr>
              <w:object w:dxaOrig="1160" w:dyaOrig="420" w14:anchorId="0700B7B8">
                <v:shape id="_x0000_i1309" type="#_x0000_t75" style="width:57.75pt;height:20.65pt" o:ole="">
                  <v:imagedata r:id="rId459" o:title=""/>
                </v:shape>
                <o:OLEObject Type="Embed" ProgID="Equation.DSMT4" ShapeID="_x0000_i1309" DrawAspect="Content" ObjectID="_1760030292" r:id="rId565"/>
              </w:object>
            </w:r>
            <w:r w:rsidR="00D343F0" w:rsidRPr="00CF0AC2">
              <w:rPr>
                <w:sz w:val="26"/>
                <w:szCs w:val="26"/>
                <w:lang w:val="vi-VN"/>
              </w:rPr>
              <w:t>?</w:t>
            </w:r>
          </w:p>
          <w:p w14:paraId="17A46628" w14:textId="4A3C5778" w:rsidR="00D81FDD" w:rsidRPr="00CF0AC2" w:rsidRDefault="00D81FDD" w:rsidP="00AC4BE4">
            <w:pPr>
              <w:spacing w:line="276" w:lineRule="auto"/>
              <w:ind w:left="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CF0AC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Tính được </w:t>
            </w:r>
            <w:r w:rsidR="00057ACE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940" w:dyaOrig="260" w14:anchorId="331CE1E9">
                <v:shape id="_x0000_i1310" type="#_x0000_t75" style="width:46.9pt;height:13.15pt" o:ole="">
                  <v:imagedata r:id="rId566" o:title=""/>
                </v:shape>
                <o:OLEObject Type="Embed" ProgID="Equation.DSMT4" ShapeID="_x0000_i1310" DrawAspect="Content" ObjectID="_1760030293" r:id="rId567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>cm</w:t>
            </w:r>
          </w:p>
          <w:p w14:paraId="18EFD06B" w14:textId="3E189CF1" w:rsidR="00D81FDD" w:rsidRPr="00CF0AC2" w:rsidRDefault="00D81FDD" w:rsidP="00AC4BE4">
            <w:pPr>
              <w:ind w:left="992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Tính được </w:t>
            </w:r>
            <w:r w:rsidR="00D343F0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420" w:dyaOrig="380" w14:anchorId="40F74DAF">
                <v:shape id="_x0000_i1311" type="#_x0000_t75" style="width:71.25pt;height:19.15pt" o:ole="">
                  <v:imagedata r:id="rId568" o:title=""/>
                </v:shape>
                <o:OLEObject Type="Embed" ProgID="Equation.DSMT4" ShapeID="_x0000_i1311" DrawAspect="Content" ObjectID="_1760030294" r:id="rId569"/>
              </w:object>
            </w:r>
          </w:p>
        </w:tc>
        <w:tc>
          <w:tcPr>
            <w:tcW w:w="1701" w:type="dxa"/>
          </w:tcPr>
          <w:p w14:paraId="431B6214" w14:textId="77777777" w:rsidR="00D81FDD" w:rsidRPr="00CF0AC2" w:rsidRDefault="00D81FDD" w:rsidP="00AC4BE4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C8E5E81" w14:textId="77777777" w:rsidR="00D81FDD" w:rsidRPr="00CF0AC2" w:rsidRDefault="00D81FDD" w:rsidP="00AC4BE4">
            <w:pPr>
              <w:ind w:left="0" w:firstLine="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4CCC280B" w14:textId="77777777" w:rsidR="00D81FDD" w:rsidRPr="00CF0AC2" w:rsidRDefault="00D81FDD" w:rsidP="00AC4BE4">
            <w:pPr>
              <w:ind w:left="0" w:firstLine="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F291C24" w14:textId="77777777" w:rsidR="00D81FDD" w:rsidRPr="00CF0AC2" w:rsidRDefault="00D81FDD" w:rsidP="00AC4BE4">
            <w:pPr>
              <w:ind w:left="0" w:firstLine="0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D81FDD" w:rsidRPr="00CF0AC2" w14:paraId="10528FCC" w14:textId="77777777" w:rsidTr="00745483">
        <w:tc>
          <w:tcPr>
            <w:tcW w:w="1418" w:type="dxa"/>
            <w:vMerge/>
            <w:vAlign w:val="center"/>
          </w:tcPr>
          <w:p w14:paraId="0B08CA45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371" w:type="dxa"/>
          </w:tcPr>
          <w:p w14:paraId="6B4479BA" w14:textId="16F2DA02" w:rsidR="00D343F0" w:rsidRPr="00CF0AC2" w:rsidRDefault="00D81FDD" w:rsidP="00D343F0">
            <w:pPr>
              <w:spacing w:line="276" w:lineRule="auto"/>
              <w:ind w:left="20"/>
              <w:rPr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D343F0"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>chứng minh tứ giác</w: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="00D343F0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820" w:dyaOrig="260" w14:anchorId="52201FCE">
                <v:shape id="_x0000_i1312" type="#_x0000_t75" style="width:41.25pt;height:13.15pt" o:ole="">
                  <v:imagedata r:id="rId570" o:title=""/>
                </v:shape>
                <o:OLEObject Type="Embed" ProgID="Equation.DSMT4" ShapeID="_x0000_i1312" DrawAspect="Content" ObjectID="_1760030295" r:id="rId571"/>
              </w:object>
            </w:r>
            <w:r w:rsidR="00D343F0"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là hình chữ nhật</w:t>
            </w:r>
          </w:p>
          <w:p w14:paraId="04DDBDE8" w14:textId="5D443E47" w:rsidR="00D81FDD" w:rsidRPr="00CF0AC2" w:rsidRDefault="00D343F0" w:rsidP="00AC4BE4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440" w:dyaOrig="279" w14:anchorId="46BBAC35">
                <v:shape id="_x0000_i1313" type="#_x0000_t75" style="width:1in;height:13.9pt" o:ole="">
                  <v:imagedata r:id="rId572" o:title=""/>
                </v:shape>
                <o:OLEObject Type="Embed" ProgID="Equation.DSMT4" ShapeID="_x0000_i1313" DrawAspect="Content" ObjectID="_1760030296" r:id="rId573"/>
              </w:object>
            </w:r>
            <w:r w:rsidR="00D81FDD"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à </w:t>
            </w:r>
            <w:r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240" w:dyaOrig="380" w14:anchorId="17798463">
                <v:shape id="_x0000_i1314" type="#_x0000_t75" style="width:61.9pt;height:19.15pt" o:ole="">
                  <v:imagedata r:id="rId574" o:title=""/>
                </v:shape>
                <o:OLEObject Type="Embed" ProgID="Equation.DSMT4" ShapeID="_x0000_i1314" DrawAspect="Content" ObjectID="_1760030297" r:id="rId575"/>
              </w:object>
            </w:r>
            <w:r w:rsidR="00D81FDD"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tính chất)</w:t>
            </w:r>
          </w:p>
          <w:p w14:paraId="49CB25A1" w14:textId="25824CCD" w:rsidR="00D81FDD" w:rsidRPr="00CF0AC2" w:rsidRDefault="00D81FDD" w:rsidP="00AC4BE4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Xét </w:t>
            </w:r>
            <w:r w:rsidR="00D343F0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800" w:dyaOrig="260" w14:anchorId="535987E9">
                <v:shape id="_x0000_i1315" type="#_x0000_t75" style="width:40.15pt;height:12.75pt" o:ole="">
                  <v:imagedata r:id="rId576" o:title=""/>
                </v:shape>
                <o:OLEObject Type="Embed" ProgID="Equation.DSMT4" ShapeID="_x0000_i1315" DrawAspect="Content" ObjectID="_1760030298" r:id="rId577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vuông tại </w:t>
            </w:r>
            <w:r w:rsidR="00D343F0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300" w:dyaOrig="260" w14:anchorId="17BFFD25">
                <v:shape id="_x0000_i1316" type="#_x0000_t75" style="width:15pt;height:13.15pt" o:ole="">
                  <v:imagedata r:id="rId578" o:title=""/>
                </v:shape>
                <o:OLEObject Type="Embed" ProgID="Equation.DSMT4" ShapeID="_x0000_i1316" DrawAspect="Content" ObjectID="_1760030299" r:id="rId579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, đường cao </w:t>
            </w:r>
            <w:r w:rsidR="00D343F0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460" w:dyaOrig="260" w14:anchorId="78982691">
                <v:shape id="_x0000_i1317" type="#_x0000_t75" style="width:23.25pt;height:13.15pt" o:ole="">
                  <v:imagedata r:id="rId580" o:title=""/>
                </v:shape>
                <o:OLEObject Type="Embed" ProgID="Equation.DSMT4" ShapeID="_x0000_i1317" DrawAspect="Content" ObjectID="_1760030300" r:id="rId581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ó: </w:t>
            </w:r>
            <w:r w:rsidR="00D343F0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620" w:dyaOrig="340" w14:anchorId="2F92AD8A">
                <v:shape id="_x0000_i1318" type="#_x0000_t75" style="width:80.65pt;height:16.9pt" o:ole="">
                  <v:imagedata r:id="rId582" o:title=""/>
                </v:shape>
                <o:OLEObject Type="Embed" ProgID="Equation.DSMT4" ShapeID="_x0000_i1318" DrawAspect="Content" ObjectID="_1760030301" r:id="rId583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1) (hệ thức lượng trong tam giác vuông)</w:t>
            </w:r>
          </w:p>
          <w:p w14:paraId="116F5BBF" w14:textId="0FF9AAC0" w:rsidR="00D81FDD" w:rsidRPr="00CF0AC2" w:rsidRDefault="00D81FDD" w:rsidP="00AC4BE4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ương tự: </w:t>
            </w:r>
            <w:r w:rsidR="00D343F0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660" w:dyaOrig="340" w14:anchorId="7D4618BF">
                <v:shape id="_x0000_i1319" type="#_x0000_t75" style="width:82.9pt;height:16.9pt" o:ole="">
                  <v:imagedata r:id="rId584" o:title=""/>
                </v:shape>
                <o:OLEObject Type="Embed" ProgID="Equation.DSMT4" ShapeID="_x0000_i1319" DrawAspect="Content" ObjectID="_1760030302" r:id="rId585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2) </w:t>
            </w:r>
          </w:p>
          <w:p w14:paraId="781F6216" w14:textId="1E1BE1AB" w:rsidR="00D81FDD" w:rsidRPr="00CF0AC2" w:rsidRDefault="00D81FDD" w:rsidP="00AC4BE4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Xét </w:t>
            </w:r>
            <w:r w:rsidR="00D343F0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760" w:dyaOrig="260" w14:anchorId="3AB4B506">
                <v:shape id="_x0000_i1320" type="#_x0000_t75" style="width:37.9pt;height:13.15pt" o:ole="">
                  <v:imagedata r:id="rId586" o:title=""/>
                </v:shape>
                <o:OLEObject Type="Embed" ProgID="Equation.DSMT4" ShapeID="_x0000_i1320" DrawAspect="Content" ObjectID="_1760030303" r:id="rId587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uông tại </w:t>
            </w:r>
            <w:r w:rsidR="00D343F0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300" w:dyaOrig="260" w14:anchorId="5CBFCCDC">
                <v:shape id="_x0000_i1321" type="#_x0000_t75" style="width:15pt;height:13.15pt" o:ole="">
                  <v:imagedata r:id="rId588" o:title=""/>
                </v:shape>
                <o:OLEObject Type="Embed" ProgID="Equation.DSMT4" ShapeID="_x0000_i1321" DrawAspect="Content" ObjectID="_1760030304" r:id="rId589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</w:t>
            </w:r>
            <w:r w:rsidR="00D343F0" w:rsidRPr="00CF0AC2">
              <w:rPr>
                <w:rFonts w:ascii="Times New Roman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240" w:dyaOrig="380" w14:anchorId="39B2427E">
                <v:shape id="_x0000_i1322" type="#_x0000_t75" style="width:61.9pt;height:19.15pt" o:ole="">
                  <v:imagedata r:id="rId574" o:title=""/>
                </v:shape>
                <o:OLEObject Type="Embed" ProgID="Equation.DSMT4" ShapeID="_x0000_i1322" DrawAspect="Content" ObjectID="_1760030305" r:id="rId590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) nên </w:t>
            </w:r>
            <w:r w:rsidR="00D343F0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1960" w:dyaOrig="320" w14:anchorId="4CC2AE39">
                <v:shape id="_x0000_i1323" type="#_x0000_t75" style="width:97.9pt;height:16.15pt" o:ole="">
                  <v:imagedata r:id="rId591" o:title=""/>
                </v:shape>
                <o:OLEObject Type="Embed" ProgID="Equation.DSMT4" ShapeID="_x0000_i1323" DrawAspect="Content" ObjectID="_1760030306" r:id="rId592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(3) (Định lí Pytago)</w:t>
            </w:r>
          </w:p>
          <w:p w14:paraId="6702CC91" w14:textId="72D4FCF1" w:rsidR="00D81FDD" w:rsidRPr="00CF0AC2" w:rsidRDefault="00D81FDD" w:rsidP="00AC4BE4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Lại có: </w:t>
            </w:r>
            <w:r w:rsidR="00D343F0" w:rsidRPr="00CF0AC2">
              <w:rPr>
                <w:rFonts w:ascii="Times New Roman" w:hAnsi="Times New Roman" w:cs="Times New Roman"/>
                <w:kern w:val="2"/>
                <w:position w:val="-4"/>
                <w:sz w:val="26"/>
                <w:szCs w:val="26"/>
                <w14:ligatures w14:val="standardContextual"/>
              </w:rPr>
              <w:object w:dxaOrig="1120" w:dyaOrig="260" w14:anchorId="3F7FB64C">
                <v:shape id="_x0000_i1324" type="#_x0000_t75" style="width:56.25pt;height:12.75pt" o:ole="">
                  <v:imagedata r:id="rId593" o:title=""/>
                </v:shape>
                <o:OLEObject Type="Embed" ProgID="Equation.DSMT4" ShapeID="_x0000_i1324" DrawAspect="Content" ObjectID="_1760030307" r:id="rId594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(4)</w:t>
            </w:r>
          </w:p>
          <w:p w14:paraId="716ECA23" w14:textId="19DFE259" w:rsidR="00D81FDD" w:rsidRPr="00CF0AC2" w:rsidRDefault="00D81FDD" w:rsidP="00AC4BE4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ừ (1), (2), (3), (4) ta có: </w:t>
            </w:r>
            <w:r w:rsidR="00B92E73" w:rsidRPr="00CF0AC2">
              <w:rPr>
                <w:kern w:val="2"/>
                <w:position w:val="-6"/>
                <w:sz w:val="26"/>
                <w:szCs w:val="26"/>
                <w14:ligatures w14:val="standardContextual"/>
              </w:rPr>
              <w:object w:dxaOrig="2680" w:dyaOrig="340" w14:anchorId="3DC1AD24">
                <v:shape id="_x0000_i1325" type="#_x0000_t75" style="width:134.25pt;height:16.9pt" o:ole="">
                  <v:imagedata r:id="rId595" o:title=""/>
                </v:shape>
                <o:OLEObject Type="Embed" ProgID="Equation.DSMT4" ShapeID="_x0000_i1325" DrawAspect="Content" ObjectID="_1760030308" r:id="rId596"/>
              </w:object>
            </w:r>
          </w:p>
        </w:tc>
        <w:tc>
          <w:tcPr>
            <w:tcW w:w="1701" w:type="dxa"/>
          </w:tcPr>
          <w:p w14:paraId="7D6E67EF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0F96264D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227C9AA" w14:textId="77777777" w:rsidR="00D343F0" w:rsidRPr="00CF0AC2" w:rsidRDefault="00D343F0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34B117F" w14:textId="77777777" w:rsidR="00D343F0" w:rsidRPr="00CF0AC2" w:rsidRDefault="00D343F0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9BCF9CC" w14:textId="77777777" w:rsidR="00D343F0" w:rsidRPr="00CF0AC2" w:rsidRDefault="00D343F0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E481B56" w14:textId="71EADA13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7F4D7107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8F621FC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582B7E8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32D626AF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57DA5E9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     0,25đ</w:t>
            </w:r>
          </w:p>
        </w:tc>
      </w:tr>
      <w:tr w:rsidR="00D81FDD" w:rsidRPr="00CF0AC2" w14:paraId="370EA3BE" w14:textId="77777777" w:rsidTr="00745483">
        <w:trPr>
          <w:trHeight w:val="3103"/>
        </w:trPr>
        <w:tc>
          <w:tcPr>
            <w:tcW w:w="1418" w:type="dxa"/>
            <w:vMerge/>
            <w:vAlign w:val="center"/>
          </w:tcPr>
          <w:p w14:paraId="4A6348C5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371" w:type="dxa"/>
          </w:tcPr>
          <w:p w14:paraId="5DEB883A" w14:textId="31A06DEB" w:rsidR="00D81FDD" w:rsidRPr="00CF0AC2" w:rsidRDefault="00D81FDD" w:rsidP="00AC4BE4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c)</w: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hứng minh:</w:t>
            </w:r>
            <w:r w:rsidR="00CF0AC2" w:rsidRPr="00CF0AC2">
              <w:rPr>
                <w:kern w:val="2"/>
                <w:position w:val="-6"/>
                <w14:ligatures w14:val="standardContextual"/>
              </w:rPr>
              <w:object w:dxaOrig="1660" w:dyaOrig="340" w14:anchorId="097C599D">
                <v:shape id="_x0000_i1326" type="#_x0000_t75" style="width:82.9pt;height:16.9pt" o:ole="">
                  <v:imagedata r:id="rId597" o:title=""/>
                </v:shape>
                <o:OLEObject Type="Embed" ProgID="Equation.DSMT4" ShapeID="_x0000_i1326" DrawAspect="Content" ObjectID="_1760030309" r:id="rId598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;</w:t>
            </w:r>
            <w:r w:rsidR="00CF0AC2" w:rsidRPr="00CF0AC2">
              <w:rPr>
                <w:kern w:val="2"/>
                <w:position w:val="-6"/>
                <w14:ligatures w14:val="standardContextual"/>
              </w:rPr>
              <w:object w:dxaOrig="1640" w:dyaOrig="340" w14:anchorId="66053224">
                <v:shape id="_x0000_i1327" type="#_x0000_t75" style="width:82.15pt;height:16.9pt" o:ole="">
                  <v:imagedata r:id="rId599" o:title=""/>
                </v:shape>
                <o:OLEObject Type="Embed" ProgID="Equation.DSMT4" ShapeID="_x0000_i1327" DrawAspect="Content" ObjectID="_1760030310" r:id="rId600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</w:t>
            </w:r>
          </w:p>
          <w:p w14:paraId="2FD61108" w14:textId="24835379" w:rsidR="00D81FDD" w:rsidRPr="00CF0AC2" w:rsidRDefault="00D81FDD" w:rsidP="00AC4BE4">
            <w:pPr>
              <w:spacing w:line="276" w:lineRule="auto"/>
              <w:ind w:left="20" w:firstLine="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ừ đó chứng minh: </w:t>
            </w:r>
            <w:r w:rsidR="00CF0AC2" w:rsidRPr="00CF0AC2">
              <w:rPr>
                <w:kern w:val="2"/>
                <w:position w:val="-26"/>
                <w14:ligatures w14:val="standardContextual"/>
              </w:rPr>
              <w:object w:dxaOrig="1780" w:dyaOrig="700" w14:anchorId="1EAEE5DA">
                <v:shape id="_x0000_i1328" type="#_x0000_t75" style="width:89.25pt;height:34.9pt" o:ole="">
                  <v:imagedata r:id="rId601" o:title=""/>
                </v:shape>
                <o:OLEObject Type="Embed" ProgID="Equation.DSMT4" ShapeID="_x0000_i1328" DrawAspect="Content" ObjectID="_1760030311" r:id="rId602"/>
              </w:object>
            </w: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</w:t>
            </w:r>
          </w:p>
          <w:p w14:paraId="42583254" w14:textId="789542C1" w:rsidR="00D81FDD" w:rsidRPr="00CF0AC2" w:rsidRDefault="00D81FDD" w:rsidP="00AC4BE4">
            <w:pPr>
              <w:spacing w:line="276" w:lineRule="auto"/>
              <w:ind w:left="20" w:firstLine="0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>Chứng minh:</w:t>
            </w:r>
            <w:r w:rsidR="00CF0AC2" w:rsidRPr="00CF0AC2">
              <w:rPr>
                <w:kern w:val="2"/>
                <w:position w:val="-10"/>
                <w14:ligatures w14:val="standardContextual"/>
              </w:rPr>
              <w:object w:dxaOrig="3400" w:dyaOrig="380" w14:anchorId="01786CFD">
                <v:shape id="_x0000_i1329" type="#_x0000_t75" style="width:169.9pt;height:19.15pt" o:ole="">
                  <v:imagedata r:id="rId603" o:title=""/>
                </v:shape>
                <o:OLEObject Type="Embed" ProgID="Equation.DSMT4" ShapeID="_x0000_i1329" DrawAspect="Content" ObjectID="_1760030312" r:id="rId604"/>
              </w:object>
            </w:r>
            <w:r w:rsidRPr="00CF0AC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</w:p>
          <w:p w14:paraId="4C8F92DD" w14:textId="58EA4053" w:rsidR="00D81FDD" w:rsidRPr="00CF0AC2" w:rsidRDefault="00D81FDD" w:rsidP="00AC4BE4">
            <w:pPr>
              <w:spacing w:line="276" w:lineRule="auto"/>
              <w:ind w:left="20" w:firstLine="0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Nên </w:t>
            </w:r>
            <w:r w:rsidR="00CF0AC2" w:rsidRPr="00CF0AC2">
              <w:rPr>
                <w:kern w:val="2"/>
                <w:position w:val="-34"/>
                <w14:ligatures w14:val="standardContextual"/>
              </w:rPr>
              <w:object w:dxaOrig="3320" w:dyaOrig="859" w14:anchorId="17F087C4">
                <v:shape id="_x0000_i1330" type="#_x0000_t75" style="width:166.15pt;height:42.75pt" o:ole="">
                  <v:imagedata r:id="rId605" o:title=""/>
                </v:shape>
                <o:OLEObject Type="Embed" ProgID="Equation.DSMT4" ShapeID="_x0000_i1330" DrawAspect="Content" ObjectID="_1760030313" r:id="rId606"/>
              </w:object>
            </w:r>
          </w:p>
          <w:p w14:paraId="3B01F3AA" w14:textId="4A0C8E8E" w:rsidR="00D81FDD" w:rsidRPr="00CF0AC2" w:rsidRDefault="00D81FDD" w:rsidP="00AC4BE4">
            <w:pPr>
              <w:tabs>
                <w:tab w:val="left" w:pos="992"/>
              </w:tabs>
              <w:spacing w:line="276" w:lineRule="auto"/>
              <w:ind w:left="20" w:firstLine="0"/>
              <w:contextualSpacing/>
              <w:outlineLvl w:val="1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ừ đó suy ra: </w:t>
            </w:r>
            <w:r w:rsidR="00CF0AC2" w:rsidRPr="00CF0AC2">
              <w:rPr>
                <w:kern w:val="2"/>
                <w:position w:val="-34"/>
                <w14:ligatures w14:val="standardContextual"/>
              </w:rPr>
              <w:object w:dxaOrig="2120" w:dyaOrig="859" w14:anchorId="6D7314EB">
                <v:shape id="_x0000_i1331" type="#_x0000_t75" style="width:106.15pt;height:42.75pt" o:ole="">
                  <v:imagedata r:id="rId607" o:title=""/>
                </v:shape>
                <o:OLEObject Type="Embed" ProgID="Equation.DSMT4" ShapeID="_x0000_i1331" DrawAspect="Content" ObjectID="_1760030314" r:id="rId608"/>
              </w:object>
            </w:r>
            <w:r w:rsidR="00CF0AC2" w:rsidRPr="00CF0AC2">
              <w:rPr>
                <w:kern w:val="2"/>
                <w:position w:val="-30"/>
                <w14:ligatures w14:val="standardContextual"/>
              </w:rPr>
              <w:object w:dxaOrig="1840" w:dyaOrig="780" w14:anchorId="469EBFFB">
                <v:shape id="_x0000_i1332" type="#_x0000_t75" style="width:91.9pt;height:39pt" o:ole="">
                  <v:imagedata r:id="rId609" o:title=""/>
                </v:shape>
                <o:OLEObject Type="Embed" ProgID="Equation.DSMT4" ShapeID="_x0000_i1332" DrawAspect="Content" ObjectID="_1760030315" r:id="rId610"/>
              </w:object>
            </w:r>
          </w:p>
          <w:p w14:paraId="54ED9041" w14:textId="77777777" w:rsidR="00D81FDD" w:rsidRPr="00CF0AC2" w:rsidRDefault="00D81FDD" w:rsidP="00AC4BE4">
            <w:pPr>
              <w:spacing w:line="276" w:lineRule="auto"/>
              <w:ind w:left="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01" w:type="dxa"/>
          </w:tcPr>
          <w:p w14:paraId="38C4031A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2B7CF17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0908C9B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46EFBAF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60BA5FA2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8F3BBD1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9792554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799F0A3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7B1975A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3080E05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D81FDD" w:rsidRPr="00CF0AC2" w14:paraId="679A3E6D" w14:textId="77777777" w:rsidTr="00745483">
        <w:trPr>
          <w:trHeight w:val="3103"/>
        </w:trPr>
        <w:tc>
          <w:tcPr>
            <w:tcW w:w="1418" w:type="dxa"/>
            <w:vAlign w:val="center"/>
          </w:tcPr>
          <w:p w14:paraId="47AC8644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Bài 5</w:t>
            </w:r>
          </w:p>
          <w:p w14:paraId="40A7BB2A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7371" w:type="dxa"/>
          </w:tcPr>
          <w:p w14:paraId="581191F0" w14:textId="0D4E397E" w:rsidR="00745483" w:rsidRPr="00CF0AC2" w:rsidRDefault="00745483" w:rsidP="00745483">
            <w:pPr>
              <w:spacing w:before="120" w:after="120" w:line="288" w:lineRule="auto"/>
              <w:ind w:left="992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Điều kiện: </w:t>
            </w:r>
            <w:r w:rsidR="00CF0AC2" w:rsidRPr="00CF0AC2">
              <w:rPr>
                <w:kern w:val="2"/>
                <w:position w:val="-50"/>
                <w14:ligatures w14:val="standardContextual"/>
              </w:rPr>
              <w:object w:dxaOrig="3580" w:dyaOrig="1140" w14:anchorId="5C0338C7">
                <v:shape id="_x0000_i1333" type="#_x0000_t75" style="width:178.9pt;height:57pt" o:ole="">
                  <v:imagedata r:id="rId611" o:title=""/>
                </v:shape>
                <o:OLEObject Type="Embed" ProgID="Equation.DSMT4" ShapeID="_x0000_i1333" DrawAspect="Content" ObjectID="_1760030316" r:id="rId612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35188F56" w14:textId="7F84BF62" w:rsidR="00745483" w:rsidRPr="00CF0AC2" w:rsidRDefault="00CF0AC2" w:rsidP="00745483">
            <w:pPr>
              <w:spacing w:before="120" w:after="120" w:line="288" w:lineRule="auto"/>
              <w:ind w:left="992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kern w:val="2"/>
                <w:position w:val="-34"/>
                <w14:ligatures w14:val="standardContextual"/>
              </w:rPr>
              <w:object w:dxaOrig="1939" w:dyaOrig="800" w14:anchorId="3171B8C0">
                <v:shape id="_x0000_i1334" type="#_x0000_t75" style="width:97.15pt;height:40.15pt" o:ole="">
                  <v:imagedata r:id="rId613" o:title=""/>
                </v:shape>
                <o:OLEObject Type="Embed" ProgID="Equation.DSMT4" ShapeID="_x0000_i1334" DrawAspect="Content" ObjectID="_1760030317" r:id="rId614"/>
              </w:object>
            </w:r>
            <w:r w:rsidRPr="00CF0AC2">
              <w:rPr>
                <w:kern w:val="2"/>
                <w:position w:val="-28"/>
                <w14:ligatures w14:val="standardContextual"/>
              </w:rPr>
              <w:object w:dxaOrig="2880" w:dyaOrig="740" w14:anchorId="4FB02A24">
                <v:shape id="_x0000_i1335" type="#_x0000_t75" style="width:2in;height:37.15pt" o:ole="">
                  <v:imagedata r:id="rId615" o:title=""/>
                </v:shape>
                <o:OLEObject Type="Embed" ProgID="Equation.DSMT4" ShapeID="_x0000_i1335" DrawAspect="Content" ObjectID="_1760030318" r:id="rId616"/>
              </w:object>
            </w:r>
          </w:p>
          <w:p w14:paraId="0A3FA658" w14:textId="4CB219D3" w:rsidR="00745483" w:rsidRPr="00CF0AC2" w:rsidRDefault="00745483" w:rsidP="00745483">
            <w:pPr>
              <w:spacing w:before="120" w:after="120" w:line="288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r w:rsidR="00CF0AC2" w:rsidRPr="00CF0AC2">
              <w:rPr>
                <w:kern w:val="2"/>
                <w:position w:val="-6"/>
                <w14:ligatures w14:val="standardContextual"/>
              </w:rPr>
              <w:object w:dxaOrig="600" w:dyaOrig="279" w14:anchorId="06504D3A">
                <v:shape id="_x0000_i1336" type="#_x0000_t75" style="width:30pt;height:14.25pt" o:ole="">
                  <v:imagedata r:id="rId617" o:title=""/>
                </v:shape>
                <o:OLEObject Type="Embed" ProgID="Equation.DSMT4" ShapeID="_x0000_i1336" DrawAspect="Content" ObjectID="_1760030319" r:id="rId618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không là nghiệm của phương trình. Chia cả </w:t>
            </w:r>
            <w:r w:rsidR="00CF0AC2" w:rsidRPr="00025957">
              <w:rPr>
                <w:kern w:val="2"/>
                <w:position w:val="-4"/>
                <w14:ligatures w14:val="standardContextual"/>
              </w:rPr>
              <w:object w:dxaOrig="200" w:dyaOrig="260" w14:anchorId="00C640F5">
                <v:shape id="_x0000_i1337" type="#_x0000_t75" style="width:10.15pt;height:12.75pt" o:ole="">
                  <v:imagedata r:id="rId619" o:title=""/>
                </v:shape>
                <o:OLEObject Type="Embed" ProgID="Equation.DSMT4" ShapeID="_x0000_i1337" DrawAspect="Content" ObjectID="_1760030320" r:id="rId620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vế của phương trình cho </w:t>
            </w:r>
            <w:r w:rsidR="00CF0AC2" w:rsidRPr="00CF0AC2">
              <w:rPr>
                <w:kern w:val="2"/>
                <w:position w:val="-6"/>
                <w14:ligatures w14:val="standardContextual"/>
              </w:rPr>
              <w:object w:dxaOrig="200" w:dyaOrig="220" w14:anchorId="4C1B196F">
                <v:shape id="_x0000_i1338" type="#_x0000_t75" style="width:10.15pt;height:10.9pt" o:ole="">
                  <v:imagedata r:id="rId621" o:title=""/>
                </v:shape>
                <o:OLEObject Type="Embed" ProgID="Equation.DSMT4" ShapeID="_x0000_i1338" DrawAspect="Content" ObjectID="_1760030321" r:id="rId622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ta có:</w:t>
            </w:r>
          </w:p>
          <w:p w14:paraId="46DD381D" w14:textId="7897B227" w:rsidR="00745483" w:rsidRPr="00CF0AC2" w:rsidRDefault="00CF0AC2" w:rsidP="00745483">
            <w:pPr>
              <w:spacing w:before="120" w:after="120" w:line="288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kern w:val="2"/>
                <w:position w:val="-30"/>
                <w14:ligatures w14:val="standardContextual"/>
              </w:rPr>
              <w:object w:dxaOrig="2600" w:dyaOrig="760" w14:anchorId="4F02354F">
                <v:shape id="_x0000_i1339" type="#_x0000_t75" style="width:129.75pt;height:37.9pt" o:ole="">
                  <v:imagedata r:id="rId623" o:title=""/>
                </v:shape>
                <o:OLEObject Type="Embed" ProgID="Equation.DSMT4" ShapeID="_x0000_i1339" DrawAspect="Content" ObjectID="_1760030322" r:id="rId624"/>
              </w:object>
            </w:r>
            <w:r w:rsidRPr="00CF0AC2">
              <w:rPr>
                <w:kern w:val="2"/>
                <w:position w:val="-30"/>
                <w14:ligatures w14:val="standardContextual"/>
              </w:rPr>
              <w:object w:dxaOrig="3300" w:dyaOrig="760" w14:anchorId="5EC2380A">
                <v:shape id="_x0000_i1340" type="#_x0000_t75" style="width:165pt;height:37.9pt" o:ole="">
                  <v:imagedata r:id="rId625" o:title=""/>
                </v:shape>
                <o:OLEObject Type="Embed" ProgID="Equation.DSMT4" ShapeID="_x0000_i1340" DrawAspect="Content" ObjectID="_1760030323" r:id="rId626"/>
              </w:object>
            </w:r>
          </w:p>
          <w:p w14:paraId="2FBE8894" w14:textId="60FDC8FF" w:rsidR="00745483" w:rsidRPr="00CF0AC2" w:rsidRDefault="00CF0AC2" w:rsidP="00745483">
            <w:pPr>
              <w:spacing w:before="120" w:after="120" w:line="288" w:lineRule="auto"/>
              <w:ind w:left="992" w:hanging="992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kern w:val="2"/>
                <w:position w:val="-28"/>
                <w14:ligatures w14:val="standardContextual"/>
              </w:rPr>
              <w:object w:dxaOrig="4300" w:dyaOrig="740" w14:anchorId="176C4BF9">
                <v:shape id="_x0000_i1341" type="#_x0000_t75" style="width:215.25pt;height:37.15pt" o:ole="">
                  <v:imagedata r:id="rId627" o:title=""/>
                </v:shape>
                <o:OLEObject Type="Embed" ProgID="Equation.DSMT4" ShapeID="_x0000_i1341" DrawAspect="Content" ObjectID="_1760030324" r:id="rId628"/>
              </w:object>
            </w:r>
          </w:p>
          <w:p w14:paraId="3B8A59A7" w14:textId="3AC135A3" w:rsidR="00745483" w:rsidRPr="00CF0AC2" w:rsidRDefault="00CF0AC2" w:rsidP="00745483">
            <w:pPr>
              <w:spacing w:before="120" w:after="120" w:line="288" w:lineRule="auto"/>
              <w:ind w:left="992" w:hanging="955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kern w:val="2"/>
                <w:position w:val="-36"/>
                <w14:ligatures w14:val="standardContextual"/>
              </w:rPr>
              <w:object w:dxaOrig="4840" w:dyaOrig="840" w14:anchorId="232A1C36">
                <v:shape id="_x0000_i1342" type="#_x0000_t75" style="width:241.9pt;height:42pt" o:ole="">
                  <v:imagedata r:id="rId629" o:title=""/>
                </v:shape>
                <o:OLEObject Type="Embed" ProgID="Equation.DSMT4" ShapeID="_x0000_i1342" DrawAspect="Content" ObjectID="_1760030325" r:id="rId630"/>
              </w:object>
            </w:r>
          </w:p>
          <w:p w14:paraId="5EF96A9B" w14:textId="151760BB" w:rsidR="00745483" w:rsidRPr="00CF0AC2" w:rsidRDefault="00CF0AC2" w:rsidP="00745483">
            <w:pPr>
              <w:spacing w:before="120" w:after="120" w:line="288" w:lineRule="auto"/>
              <w:ind w:left="992" w:hanging="955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kern w:val="2"/>
                <w:position w:val="-36"/>
                <w14:ligatures w14:val="standardContextual"/>
              </w:rPr>
              <w:object w:dxaOrig="3660" w:dyaOrig="840" w14:anchorId="0735B625">
                <v:shape id="_x0000_i1343" type="#_x0000_t75" style="width:183pt;height:42pt" o:ole="">
                  <v:imagedata r:id="rId631" o:title=""/>
                </v:shape>
                <o:OLEObject Type="Embed" ProgID="Equation.DSMT4" ShapeID="_x0000_i1343" DrawAspect="Content" ObjectID="_1760030326" r:id="rId632"/>
              </w:object>
            </w:r>
            <w:r w:rsidRPr="00CF0AC2">
              <w:rPr>
                <w:kern w:val="2"/>
                <w:position w:val="-72"/>
                <w14:ligatures w14:val="standardContextual"/>
              </w:rPr>
              <w:object w:dxaOrig="2060" w:dyaOrig="1560" w14:anchorId="4AB0E8DD">
                <v:shape id="_x0000_i1344" type="#_x0000_t75" style="width:102.75pt;height:78pt" o:ole="">
                  <v:imagedata r:id="rId633" o:title=""/>
                </v:shape>
                <o:OLEObject Type="Embed" ProgID="Equation.DSMT4" ShapeID="_x0000_i1344" DrawAspect="Content" ObjectID="_1760030327" r:id="rId634"/>
              </w:object>
            </w:r>
          </w:p>
          <w:p w14:paraId="5B6A6DE7" w14:textId="4ED4C137" w:rsidR="00745483" w:rsidRPr="00CF0AC2" w:rsidRDefault="00745483" w:rsidP="00745483">
            <w:pPr>
              <w:spacing w:before="120" w:after="120" w:line="288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 w:rsidR="00CF0AC2" w:rsidRPr="00CF0AC2">
              <w:rPr>
                <w:kern w:val="2"/>
                <w:position w:val="-28"/>
                <w14:ligatures w14:val="standardContextual"/>
              </w:rPr>
              <w:object w:dxaOrig="1579" w:dyaOrig="740" w14:anchorId="55815C3C">
                <v:shape id="_x0000_i1345" type="#_x0000_t75" style="width:79.15pt;height:37.15pt" o:ole="">
                  <v:imagedata r:id="rId635" o:title=""/>
                </v:shape>
                <o:OLEObject Type="Embed" ProgID="Equation.DSMT4" ShapeID="_x0000_i1345" DrawAspect="Content" ObjectID="_1760030328" r:id="rId636"/>
              </w:object>
            </w:r>
            <w:r w:rsidR="00CF0AC2" w:rsidRPr="00CF0AC2">
              <w:rPr>
                <w:kern w:val="2"/>
                <w:position w:val="-28"/>
                <w14:ligatures w14:val="standardContextual"/>
              </w:rPr>
              <w:object w:dxaOrig="2880" w:dyaOrig="740" w14:anchorId="517A06D8">
                <v:shape id="_x0000_i1346" type="#_x0000_t75" style="width:2in;height:37.15pt" o:ole="">
                  <v:imagedata r:id="rId637" o:title=""/>
                </v:shape>
                <o:OLEObject Type="Embed" ProgID="Equation.DSMT4" ShapeID="_x0000_i1346" DrawAspect="Content" ObjectID="_1760030329" r:id="rId638"/>
              </w:object>
            </w:r>
            <w:r w:rsidR="00CF0AC2" w:rsidRPr="00CF0AC2">
              <w:rPr>
                <w:kern w:val="2"/>
                <w:position w:val="-34"/>
                <w14:ligatures w14:val="standardContextual"/>
              </w:rPr>
              <w:object w:dxaOrig="2920" w:dyaOrig="800" w14:anchorId="355FDBEB">
                <v:shape id="_x0000_i1347" type="#_x0000_t75" style="width:146.25pt;height:40.15pt" o:ole="">
                  <v:imagedata r:id="rId639" o:title=""/>
                </v:shape>
                <o:OLEObject Type="Embed" ProgID="Equation.DSMT4" ShapeID="_x0000_i1347" DrawAspect="Content" ObjectID="_1760030330" r:id="rId640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.  </w:t>
            </w:r>
          </w:p>
          <w:p w14:paraId="220A4A21" w14:textId="4EBB54B0" w:rsidR="00745483" w:rsidRPr="00CF0AC2" w:rsidRDefault="00745483" w:rsidP="00745483">
            <w:pPr>
              <w:spacing w:before="120" w:after="120" w:line="288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 w:rsidR="00CF0AC2" w:rsidRPr="00CF0AC2">
              <w:rPr>
                <w:kern w:val="2"/>
                <w:position w:val="-28"/>
                <w14:ligatures w14:val="standardContextual"/>
              </w:rPr>
              <w:object w:dxaOrig="1620" w:dyaOrig="740" w14:anchorId="1052D29D">
                <v:shape id="_x0000_i1348" type="#_x0000_t75" style="width:81pt;height:37.15pt" o:ole="">
                  <v:imagedata r:id="rId641" o:title=""/>
                </v:shape>
                <o:OLEObject Type="Embed" ProgID="Equation.DSMT4" ShapeID="_x0000_i1348" DrawAspect="Content" ObjectID="_1760030331" r:id="rId642"/>
              </w:object>
            </w:r>
            <w:r w:rsidR="00CF0AC2" w:rsidRPr="00CF0AC2">
              <w:rPr>
                <w:kern w:val="2"/>
                <w:position w:val="-28"/>
                <w14:ligatures w14:val="standardContextual"/>
              </w:rPr>
              <w:object w:dxaOrig="3080" w:dyaOrig="740" w14:anchorId="40F2DB65">
                <v:shape id="_x0000_i1349" type="#_x0000_t75" style="width:154.15pt;height:37.15pt" o:ole="">
                  <v:imagedata r:id="rId643" o:title=""/>
                </v:shape>
                <o:OLEObject Type="Embed" ProgID="Equation.DSMT4" ShapeID="_x0000_i1349" DrawAspect="Content" ObjectID="_1760030332" r:id="rId644"/>
              </w:object>
            </w:r>
            <w:r w:rsidR="00CF0AC2" w:rsidRPr="00CF0AC2">
              <w:rPr>
                <w:kern w:val="2"/>
                <w:position w:val="-6"/>
                <w14:ligatures w14:val="standardContextual"/>
              </w:rPr>
              <w:object w:dxaOrig="1880" w:dyaOrig="340" w14:anchorId="4FE0A8D4">
                <v:shape id="_x0000_i1350" type="#_x0000_t75" style="width:94.15pt;height:16.9pt" o:ole="">
                  <v:imagedata r:id="rId645" o:title=""/>
                </v:shape>
                <o:OLEObject Type="Embed" ProgID="Equation.DSMT4" ShapeID="_x0000_i1350" DrawAspect="Content" ObjectID="_1760030333" r:id="rId646"/>
              </w:object>
            </w:r>
            <w:r w:rsidR="00CF0AC2" w:rsidRPr="00CF0AC2">
              <w:rPr>
                <w:kern w:val="2"/>
                <w:position w:val="-18"/>
                <w14:ligatures w14:val="standardContextual"/>
              </w:rPr>
              <w:object w:dxaOrig="2659" w:dyaOrig="480" w14:anchorId="4595424B">
                <v:shape id="_x0000_i1351" type="#_x0000_t75" style="width:132.75pt;height:24pt" o:ole="">
                  <v:imagedata r:id="rId647" o:title=""/>
                </v:shape>
                <o:OLEObject Type="Embed" ProgID="Equation.DSMT4" ShapeID="_x0000_i1351" DrawAspect="Content" ObjectID="_1760030334" r:id="rId648"/>
              </w:object>
            </w:r>
            <w:r w:rsidR="00CF0AC2" w:rsidRPr="00CF0AC2">
              <w:rPr>
                <w:kern w:val="2"/>
                <w:position w:val="-6"/>
                <w14:ligatures w14:val="standardContextual"/>
              </w:rPr>
              <w:object w:dxaOrig="900" w:dyaOrig="279" w14:anchorId="687F6C60">
                <v:shape id="_x0000_i1352" type="#_x0000_t75" style="width:45pt;height:14.25pt" o:ole="">
                  <v:imagedata r:id="rId649" o:title=""/>
                </v:shape>
                <o:OLEObject Type="Embed" ProgID="Equation.DSMT4" ShapeID="_x0000_i1352" DrawAspect="Content" ObjectID="_1760030335" r:id="rId650"/>
              </w:object>
            </w: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 (tmđk)</w:t>
            </w:r>
          </w:p>
          <w:p w14:paraId="537933E2" w14:textId="382050F5" w:rsidR="00D81FDD" w:rsidRPr="00CF0AC2" w:rsidRDefault="00745483" w:rsidP="00745483">
            <w:pPr>
              <w:spacing w:before="120" w:after="120" w:line="288" w:lineRule="auto"/>
              <w:ind w:left="0" w:firstLine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 xml:space="preserve">Vậy tập nghiệm của phương trình: </w:t>
            </w:r>
            <w:r w:rsidR="00CF0AC2" w:rsidRPr="00CF0AC2">
              <w:rPr>
                <w:kern w:val="2"/>
                <w:position w:val="-14"/>
                <w14:ligatures w14:val="standardContextual"/>
              </w:rPr>
              <w:object w:dxaOrig="980" w:dyaOrig="400" w14:anchorId="021D0284">
                <v:shape id="_x0000_i1353" type="#_x0000_t75" style="width:49.15pt;height:19.9pt" o:ole="">
                  <v:imagedata r:id="rId651" o:title=""/>
                </v:shape>
                <o:OLEObject Type="Embed" ProgID="Equation.DSMT4" ShapeID="_x0000_i1353" DrawAspect="Content" ObjectID="_1760030336" r:id="rId652"/>
              </w:object>
            </w:r>
          </w:p>
        </w:tc>
        <w:tc>
          <w:tcPr>
            <w:tcW w:w="1701" w:type="dxa"/>
          </w:tcPr>
          <w:p w14:paraId="6BC857F7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FE38A06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7330C94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C76621B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49E8591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076EAC3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D190193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35E29DD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E78C55F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A38AF4C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BA9ABA9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72B3CF2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0CE05DA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AC35271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23E6F27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03AE431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E50E80B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0E2E056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AC5241F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807B424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A96C515" w14:textId="77777777" w:rsidR="00D81FDD" w:rsidRPr="00CF0AC2" w:rsidRDefault="00D81FDD" w:rsidP="00AC4BE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513A825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3E267466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44C488A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D87CE04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DF76145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65B6A88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C12D4C7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97982F3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5A18802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0EB8580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66D51FF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AEF7CF4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09963E7" w14:textId="77777777" w:rsidR="00D81FDD" w:rsidRPr="00CF0AC2" w:rsidRDefault="00D81FDD" w:rsidP="00AC4BE4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</w:tbl>
    <w:p w14:paraId="2359CD91" w14:textId="77777777" w:rsidR="00D81FDD" w:rsidRPr="00CF0AC2" w:rsidRDefault="00D81FDD" w:rsidP="00D81FDD">
      <w:pPr>
        <w:pStyle w:val="DDDD"/>
        <w:spacing w:before="0" w:after="0"/>
        <w:rPr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1"/>
        <w:gridCol w:w="3351"/>
        <w:gridCol w:w="3352"/>
      </w:tblGrid>
      <w:tr w:rsidR="00D51963" w:rsidRPr="00CF0AC2" w14:paraId="1D272AC5" w14:textId="77777777" w:rsidTr="00B067B6">
        <w:tc>
          <w:tcPr>
            <w:tcW w:w="3351" w:type="dxa"/>
          </w:tcPr>
          <w:p w14:paraId="5D942E82" w14:textId="3891B2FD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CF0AC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GH DUYỆT</w:t>
            </w:r>
          </w:p>
          <w:p w14:paraId="18C91974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75E24404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458353C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46FEE1F0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B2E954C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52247AD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Phạm Thị Thanh Bình</w:t>
            </w:r>
          </w:p>
        </w:tc>
        <w:tc>
          <w:tcPr>
            <w:tcW w:w="3351" w:type="dxa"/>
          </w:tcPr>
          <w:p w14:paraId="0F245AC4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Ổ TRƯỞNG CM</w:t>
            </w:r>
          </w:p>
          <w:p w14:paraId="00BADD69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BCCAE35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643EF6A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4744716A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27BFBEAC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2028F79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guyễn Thị Vân Anh</w:t>
            </w:r>
          </w:p>
        </w:tc>
        <w:tc>
          <w:tcPr>
            <w:tcW w:w="3352" w:type="dxa"/>
          </w:tcPr>
          <w:p w14:paraId="3746D745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ÓM TOÁN 9</w:t>
            </w:r>
          </w:p>
          <w:p w14:paraId="33BD4265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7EA8DC61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2F1B5E37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47FA29E3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6325D55C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D7719D7" w14:textId="77777777" w:rsidR="00D51963" w:rsidRPr="00CF0AC2" w:rsidRDefault="00D51963" w:rsidP="00B067B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0AC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guyễn Thị Huyên</w:t>
            </w:r>
          </w:p>
        </w:tc>
      </w:tr>
    </w:tbl>
    <w:p w14:paraId="1558E29C" w14:textId="093261EA" w:rsidR="00D81FDD" w:rsidRPr="00CF0AC2" w:rsidRDefault="00D81FDD" w:rsidP="00D51963">
      <w:pPr>
        <w:tabs>
          <w:tab w:val="left" w:pos="360"/>
        </w:tabs>
        <w:rPr>
          <w:rFonts w:ascii="Times New Roman" w:hAnsi="Times New Roman" w:cs="Times New Roman"/>
          <w:sz w:val="26"/>
          <w:szCs w:val="26"/>
        </w:rPr>
      </w:pPr>
    </w:p>
    <w:p w14:paraId="0DFA2815" w14:textId="77777777" w:rsidR="00D81FDD" w:rsidRPr="00CF0AC2" w:rsidRDefault="00D81FDD" w:rsidP="00D81FDD">
      <w:pPr>
        <w:rPr>
          <w:rFonts w:ascii="Times New Roman" w:hAnsi="Times New Roman" w:cs="Times New Roman"/>
          <w:sz w:val="26"/>
          <w:szCs w:val="26"/>
        </w:rPr>
      </w:pPr>
    </w:p>
    <w:p w14:paraId="4EDF1F66" w14:textId="77777777" w:rsidR="00D81FDD" w:rsidRPr="00CF0AC2" w:rsidRDefault="00D81FDD" w:rsidP="00F0299E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</w:pPr>
    </w:p>
    <w:p w14:paraId="2CE64450" w14:textId="77777777" w:rsidR="00F0299E" w:rsidRPr="00CF0AC2" w:rsidRDefault="00F0299E" w:rsidP="00F0299E">
      <w:pPr>
        <w:spacing w:before="120" w:after="120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18D77686" w14:textId="77777777" w:rsidR="00F0299E" w:rsidRPr="00CF0AC2" w:rsidRDefault="00F0299E" w:rsidP="00F0299E">
      <w:pPr>
        <w:spacing w:before="120" w:after="120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1CEAB4C5" w14:textId="77777777" w:rsidR="00F0299E" w:rsidRPr="00CF0AC2" w:rsidRDefault="00F0299E" w:rsidP="00F0299E">
      <w:pPr>
        <w:spacing w:before="120" w:after="120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536375D6" w14:textId="77777777" w:rsidR="00B553F4" w:rsidRPr="00CF0AC2" w:rsidRDefault="00B553F4" w:rsidP="00E45179">
      <w:pPr>
        <w:rPr>
          <w:rFonts w:ascii="Times New Roman" w:hAnsi="Times New Roman" w:cs="Times New Roman"/>
          <w:sz w:val="26"/>
          <w:szCs w:val="26"/>
        </w:rPr>
      </w:pPr>
    </w:p>
    <w:sectPr w:rsidR="00B553F4" w:rsidRPr="00CF0AC2" w:rsidSect="00C745E9">
      <w:pgSz w:w="11907" w:h="16840" w:code="9"/>
      <w:pgMar w:top="709" w:right="567" w:bottom="567" w:left="1276" w:header="737" w:footer="73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0719C7"/>
    <w:multiLevelType w:val="hybridMultilevel"/>
    <w:tmpl w:val="3814AC14"/>
    <w:lvl w:ilvl="0" w:tplc="F8068B68">
      <w:start w:val="1"/>
      <w:numFmt w:val="bullet"/>
      <w:pStyle w:val="DDDDD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FC1756"/>
    <w:multiLevelType w:val="hybridMultilevel"/>
    <w:tmpl w:val="3EEAEF98"/>
    <w:lvl w:ilvl="0" w:tplc="1910CC90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B0713A2"/>
    <w:multiLevelType w:val="hybridMultilevel"/>
    <w:tmpl w:val="D4C28D70"/>
    <w:lvl w:ilvl="0" w:tplc="C2B4039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FD635C1"/>
    <w:multiLevelType w:val="hybridMultilevel"/>
    <w:tmpl w:val="129A0312"/>
    <w:lvl w:ilvl="0" w:tplc="10980438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4E765B"/>
    <w:multiLevelType w:val="hybridMultilevel"/>
    <w:tmpl w:val="7408D934"/>
    <w:lvl w:ilvl="0" w:tplc="8858408C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0F3E4F"/>
    <w:multiLevelType w:val="hybridMultilevel"/>
    <w:tmpl w:val="3342B266"/>
    <w:lvl w:ilvl="0" w:tplc="CA965570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85769781">
    <w:abstractNumId w:val="2"/>
  </w:num>
  <w:num w:numId="2" w16cid:durableId="25376363">
    <w:abstractNumId w:val="4"/>
  </w:num>
  <w:num w:numId="3" w16cid:durableId="1343124430">
    <w:abstractNumId w:val="0"/>
  </w:num>
  <w:num w:numId="4" w16cid:durableId="1876966995">
    <w:abstractNumId w:val="5"/>
  </w:num>
  <w:num w:numId="5" w16cid:durableId="363215076">
    <w:abstractNumId w:val="3"/>
  </w:num>
  <w:num w:numId="6" w16cid:durableId="1868179574">
    <w:abstractNumId w:val="1"/>
  </w:num>
  <w:num w:numId="7" w16cid:durableId="199275730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7A2"/>
    <w:rsid w:val="000017A2"/>
    <w:rsid w:val="0002286B"/>
    <w:rsid w:val="00030CA0"/>
    <w:rsid w:val="00057ACE"/>
    <w:rsid w:val="00063A94"/>
    <w:rsid w:val="000D0D4D"/>
    <w:rsid w:val="000D33A7"/>
    <w:rsid w:val="00182AB9"/>
    <w:rsid w:val="001B223D"/>
    <w:rsid w:val="00266471"/>
    <w:rsid w:val="00287A9A"/>
    <w:rsid w:val="00325DCB"/>
    <w:rsid w:val="003F1DC0"/>
    <w:rsid w:val="00446DF7"/>
    <w:rsid w:val="004A69C6"/>
    <w:rsid w:val="00695D3C"/>
    <w:rsid w:val="006A0F0F"/>
    <w:rsid w:val="006B5122"/>
    <w:rsid w:val="00745483"/>
    <w:rsid w:val="007F0F4B"/>
    <w:rsid w:val="00853759"/>
    <w:rsid w:val="00870ECA"/>
    <w:rsid w:val="008720F5"/>
    <w:rsid w:val="00897C4C"/>
    <w:rsid w:val="008C2D15"/>
    <w:rsid w:val="00906E0F"/>
    <w:rsid w:val="009127F0"/>
    <w:rsid w:val="00971089"/>
    <w:rsid w:val="009946E1"/>
    <w:rsid w:val="009B2FFA"/>
    <w:rsid w:val="009D585B"/>
    <w:rsid w:val="00AF39A2"/>
    <w:rsid w:val="00B3167F"/>
    <w:rsid w:val="00B32F96"/>
    <w:rsid w:val="00B553F4"/>
    <w:rsid w:val="00B92E73"/>
    <w:rsid w:val="00C10DFB"/>
    <w:rsid w:val="00C24F24"/>
    <w:rsid w:val="00C739D1"/>
    <w:rsid w:val="00C745E9"/>
    <w:rsid w:val="00CB6E19"/>
    <w:rsid w:val="00CF0AC2"/>
    <w:rsid w:val="00D343F0"/>
    <w:rsid w:val="00D51963"/>
    <w:rsid w:val="00D81FDD"/>
    <w:rsid w:val="00DD78EB"/>
    <w:rsid w:val="00E3331F"/>
    <w:rsid w:val="00E45179"/>
    <w:rsid w:val="00E6014A"/>
    <w:rsid w:val="00EA1829"/>
    <w:rsid w:val="00ED15C1"/>
    <w:rsid w:val="00F0299E"/>
    <w:rsid w:val="00F707DD"/>
    <w:rsid w:val="00F77034"/>
    <w:rsid w:val="00FA6FC1"/>
    <w:rsid w:val="00FB2EC5"/>
    <w:rsid w:val="00FE2A15"/>
    <w:rsid w:val="00FE6A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C56E47"/>
  <w15:chartTrackingRefBased/>
  <w15:docId w15:val="{6AED6720-3F2C-40F7-B347-E536EDA517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97C4C"/>
    <w:pPr>
      <w:spacing w:line="360" w:lineRule="auto"/>
      <w:ind w:left="720"/>
      <w:contextualSpacing/>
    </w:pPr>
    <w:rPr>
      <w:rFonts w:ascii="Times New Roman" w:eastAsia="Calibri" w:hAnsi="Times New Roman" w:cs="Times New Roman"/>
      <w:noProof w:val="0"/>
      <w:kern w:val="0"/>
      <w:sz w:val="24"/>
      <w:szCs w:val="24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locked/>
    <w:rsid w:val="00897C4C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39"/>
    <w:rsid w:val="00325DCB"/>
    <w:pPr>
      <w:ind w:left="720" w:hanging="720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DDD">
    <w:name w:val="DDDD"/>
    <w:basedOn w:val="Normal"/>
    <w:link w:val="DDDDChar"/>
    <w:qFormat/>
    <w:rsid w:val="00E3331F"/>
    <w:pPr>
      <w:tabs>
        <w:tab w:val="left" w:pos="284"/>
        <w:tab w:val="left" w:pos="5529"/>
      </w:tabs>
      <w:spacing w:before="120" w:after="120"/>
    </w:pPr>
    <w:rPr>
      <w:rFonts w:ascii="Times New Roman" w:hAnsi="Times New Roman" w:cs="Times New Roman"/>
      <w:noProof w:val="0"/>
      <w:kern w:val="0"/>
      <w14:ligatures w14:val="none"/>
    </w:rPr>
  </w:style>
  <w:style w:type="character" w:customStyle="1" w:styleId="DDDDChar">
    <w:name w:val="DDDD Char"/>
    <w:basedOn w:val="DefaultParagraphFont"/>
    <w:link w:val="DDDD"/>
    <w:rsid w:val="00E3331F"/>
    <w:rPr>
      <w:rFonts w:ascii="Times New Roman" w:hAnsi="Times New Roman" w:cs="Times New Roman"/>
      <w:kern w:val="0"/>
      <w14:ligatures w14:val="none"/>
    </w:rPr>
  </w:style>
  <w:style w:type="paragraph" w:customStyle="1" w:styleId="DDDDD">
    <w:name w:val="DDDDD"/>
    <w:basedOn w:val="ListParagraph"/>
    <w:link w:val="DDDDDChar"/>
    <w:rsid w:val="00E3331F"/>
    <w:pPr>
      <w:numPr>
        <w:numId w:val="3"/>
      </w:numPr>
      <w:spacing w:before="120" w:after="120" w:line="240" w:lineRule="auto"/>
      <w:ind w:left="267" w:hanging="267"/>
      <w:jc w:val="left"/>
    </w:pPr>
    <w:rPr>
      <w:rFonts w:eastAsiaTheme="minorHAnsi"/>
      <w:sz w:val="22"/>
      <w:szCs w:val="22"/>
    </w:rPr>
  </w:style>
  <w:style w:type="character" w:customStyle="1" w:styleId="DDDDDChar">
    <w:name w:val="DDDDD Char"/>
    <w:basedOn w:val="DefaultParagraphFont"/>
    <w:link w:val="DDDDD"/>
    <w:rsid w:val="00E3331F"/>
    <w:rPr>
      <w:rFonts w:ascii="Times New Roman" w:hAnsi="Times New Roman" w:cs="Times New Roman"/>
      <w:kern w:val="0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9B2F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61.bin"/><Relationship Id="rId531" Type="http://schemas.openxmlformats.org/officeDocument/2006/relationships/image" Target="media/image261.wmf"/><Relationship Id="rId629" Type="http://schemas.openxmlformats.org/officeDocument/2006/relationships/image" Target="media/image308.wmf"/><Relationship Id="rId170" Type="http://schemas.openxmlformats.org/officeDocument/2006/relationships/image" Target="media/image84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7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63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73.bin"/><Relationship Id="rId181" Type="http://schemas.openxmlformats.org/officeDocument/2006/relationships/oleObject" Target="embeddings/oleObject88.bin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86" Type="http://schemas.openxmlformats.org/officeDocument/2006/relationships/image" Target="media/image240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79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4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13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6.emf"/><Relationship Id="rId424" Type="http://schemas.openxmlformats.org/officeDocument/2006/relationships/oleObject" Target="embeddings/oleObject211.bin"/><Relationship Id="rId631" Type="http://schemas.openxmlformats.org/officeDocument/2006/relationships/image" Target="media/image309.wmf"/><Relationship Id="rId270" Type="http://schemas.openxmlformats.org/officeDocument/2006/relationships/image" Target="media/image133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90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24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51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7.wmf"/><Relationship Id="rId7" Type="http://schemas.openxmlformats.org/officeDocument/2006/relationships/image" Target="media/image2.wmf"/><Relationship Id="rId239" Type="http://schemas.openxmlformats.org/officeDocument/2006/relationships/oleObject" Target="embeddings/oleObject118.bin"/><Relationship Id="rId446" Type="http://schemas.openxmlformats.org/officeDocument/2006/relationships/image" Target="media/image220.wmf"/><Relationship Id="rId653" Type="http://schemas.openxmlformats.org/officeDocument/2006/relationships/fontTable" Target="fontTable.xml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57.bin"/><Relationship Id="rId597" Type="http://schemas.openxmlformats.org/officeDocument/2006/relationships/image" Target="media/image292.wmf"/><Relationship Id="rId152" Type="http://schemas.openxmlformats.org/officeDocument/2006/relationships/image" Target="media/image75.wmf"/><Relationship Id="rId457" Type="http://schemas.openxmlformats.org/officeDocument/2006/relationships/image" Target="media/image226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63.bin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2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3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63.bin"/><Relationship Id="rId535" Type="http://schemas.openxmlformats.org/officeDocument/2006/relationships/image" Target="media/image263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04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9.bin"/><Relationship Id="rId36" Type="http://schemas.openxmlformats.org/officeDocument/2006/relationships/oleObject" Target="embeddings/oleObject16.bin"/><Relationship Id="rId339" Type="http://schemas.openxmlformats.org/officeDocument/2006/relationships/image" Target="media/image167.wmf"/><Relationship Id="rId546" Type="http://schemas.openxmlformats.org/officeDocument/2006/relationships/image" Target="media/image267.wmf"/><Relationship Id="rId101" Type="http://schemas.openxmlformats.org/officeDocument/2006/relationships/image" Target="media/image49.wmf"/><Relationship Id="rId185" Type="http://schemas.openxmlformats.org/officeDocument/2006/relationships/oleObject" Target="embeddings/oleObject90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image" Target="media/image300.wmf"/><Relationship Id="rId252" Type="http://schemas.openxmlformats.org/officeDocument/2006/relationships/oleObject" Target="embeddings/oleObject124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1.bin"/><Relationship Id="rId196" Type="http://schemas.openxmlformats.org/officeDocument/2006/relationships/image" Target="media/image96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15.bin"/><Relationship Id="rId263" Type="http://schemas.openxmlformats.org/officeDocument/2006/relationships/oleObject" Target="embeddings/oleObject130.bin"/><Relationship Id="rId470" Type="http://schemas.openxmlformats.org/officeDocument/2006/relationships/oleObject" Target="embeddings/oleObject234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4.bin"/><Relationship Id="rId568" Type="http://schemas.openxmlformats.org/officeDocument/2006/relationships/image" Target="media/image278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428" Type="http://schemas.openxmlformats.org/officeDocument/2006/relationships/oleObject" Target="embeddings/oleObject213.bin"/><Relationship Id="rId635" Type="http://schemas.openxmlformats.org/officeDocument/2006/relationships/image" Target="media/image311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40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37" Type="http://schemas.openxmlformats.org/officeDocument/2006/relationships/image" Target="media/image264.wmf"/><Relationship Id="rId579" Type="http://schemas.openxmlformats.org/officeDocument/2006/relationships/oleObject" Target="embeddings/oleObject292.bin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19.bin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646" Type="http://schemas.openxmlformats.org/officeDocument/2006/relationships/oleObject" Target="embeddings/oleObject326.bin"/><Relationship Id="rId201" Type="http://schemas.openxmlformats.org/officeDocument/2006/relationships/oleObject" Target="embeddings/oleObject99.bin"/><Relationship Id="rId243" Type="http://schemas.openxmlformats.org/officeDocument/2006/relationships/image" Target="media/image120.wmf"/><Relationship Id="rId285" Type="http://schemas.openxmlformats.org/officeDocument/2006/relationships/image" Target="media/image140.wmf"/><Relationship Id="rId450" Type="http://schemas.openxmlformats.org/officeDocument/2006/relationships/image" Target="media/image222.png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8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1.wmf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5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7.bin"/><Relationship Id="rId461" Type="http://schemas.openxmlformats.org/officeDocument/2006/relationships/image" Target="media/image228.wmf"/><Relationship Id="rId517" Type="http://schemas.openxmlformats.org/officeDocument/2006/relationships/image" Target="media/image254.wmf"/><Relationship Id="rId559" Type="http://schemas.openxmlformats.org/officeDocument/2006/relationships/oleObject" Target="embeddings/oleObject282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7.wmf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image" Target="media/image279.wmf"/><Relationship Id="rId626" Type="http://schemas.openxmlformats.org/officeDocument/2006/relationships/oleObject" Target="embeddings/oleObject316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4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5.bin"/><Relationship Id="rId528" Type="http://schemas.openxmlformats.org/officeDocument/2006/relationships/oleObject" Target="embeddings/oleObject265.bin"/><Relationship Id="rId125" Type="http://schemas.openxmlformats.org/officeDocument/2006/relationships/image" Target="media/image61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5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93.bin"/><Relationship Id="rId71" Type="http://schemas.openxmlformats.org/officeDocument/2006/relationships/image" Target="media/image34.wmf"/><Relationship Id="rId234" Type="http://schemas.openxmlformats.org/officeDocument/2006/relationships/image" Target="media/image115.wmf"/><Relationship Id="rId637" Type="http://schemas.openxmlformats.org/officeDocument/2006/relationships/image" Target="media/image31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20.bin"/><Relationship Id="rId483" Type="http://schemas.openxmlformats.org/officeDocument/2006/relationships/oleObject" Target="embeddings/oleObject241.bin"/><Relationship Id="rId539" Type="http://schemas.openxmlformats.org/officeDocument/2006/relationships/image" Target="media/image265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7.wmf"/><Relationship Id="rId178" Type="http://schemas.openxmlformats.org/officeDocument/2006/relationships/image" Target="media/image88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image" Target="media/image269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299.bin"/><Relationship Id="rId606" Type="http://schemas.openxmlformats.org/officeDocument/2006/relationships/oleObject" Target="embeddings/oleObject306.bin"/><Relationship Id="rId648" Type="http://schemas.openxmlformats.org/officeDocument/2006/relationships/oleObject" Target="embeddings/oleObject327.bin"/><Relationship Id="rId245" Type="http://schemas.openxmlformats.org/officeDocument/2006/relationships/image" Target="media/image121.wmf"/><Relationship Id="rId287" Type="http://schemas.openxmlformats.org/officeDocument/2006/relationships/image" Target="media/image141.wmf"/><Relationship Id="rId410" Type="http://schemas.openxmlformats.org/officeDocument/2006/relationships/image" Target="media/image202.emf"/><Relationship Id="rId452" Type="http://schemas.openxmlformats.org/officeDocument/2006/relationships/oleObject" Target="embeddings/oleObject225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51.wmf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6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83.bin"/><Relationship Id="rId617" Type="http://schemas.openxmlformats.org/officeDocument/2006/relationships/image" Target="media/image302.wmf"/><Relationship Id="rId214" Type="http://schemas.openxmlformats.org/officeDocument/2006/relationships/image" Target="media/image105.wmf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5.wmf"/><Relationship Id="rId116" Type="http://schemas.openxmlformats.org/officeDocument/2006/relationships/oleObject" Target="embeddings/oleObject56.bin"/><Relationship Id="rId158" Type="http://schemas.openxmlformats.org/officeDocument/2006/relationships/image" Target="media/image78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6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2.bin"/><Relationship Id="rId572" Type="http://schemas.openxmlformats.org/officeDocument/2006/relationships/image" Target="media/image280.wmf"/><Relationship Id="rId628" Type="http://schemas.openxmlformats.org/officeDocument/2006/relationships/oleObject" Target="embeddings/oleObject317.bin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2.bin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6.bin"/><Relationship Id="rId127" Type="http://schemas.openxmlformats.org/officeDocument/2006/relationships/image" Target="media/image62.png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76" Type="http://schemas.openxmlformats.org/officeDocument/2006/relationships/image" Target="media/image185.wmf"/><Relationship Id="rId541" Type="http://schemas.openxmlformats.org/officeDocument/2006/relationships/oleObject" Target="embeddings/oleObject272.bin"/><Relationship Id="rId583" Type="http://schemas.openxmlformats.org/officeDocument/2006/relationships/oleObject" Target="embeddings/oleObject294.bin"/><Relationship Id="rId639" Type="http://schemas.openxmlformats.org/officeDocument/2006/relationships/image" Target="media/image313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image" Target="media/image116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0.bin"/><Relationship Id="rId443" Type="http://schemas.openxmlformats.org/officeDocument/2006/relationships/oleObject" Target="embeddings/oleObject221.bin"/><Relationship Id="rId650" Type="http://schemas.openxmlformats.org/officeDocument/2006/relationships/oleObject" Target="embeddings/oleObject328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2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5.bin"/><Relationship Id="rId552" Type="http://schemas.openxmlformats.org/officeDocument/2006/relationships/image" Target="media/image270.wmf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52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8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6.wmf"/><Relationship Id="rId521" Type="http://schemas.openxmlformats.org/officeDocument/2006/relationships/image" Target="media/image256.wmf"/><Relationship Id="rId563" Type="http://schemas.openxmlformats.org/officeDocument/2006/relationships/oleObject" Target="embeddings/oleObject284.bin"/><Relationship Id="rId619" Type="http://schemas.openxmlformats.org/officeDocument/2006/relationships/image" Target="media/image303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image" Target="media/image106.wmf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3.bin"/><Relationship Id="rId532" Type="http://schemas.openxmlformats.org/officeDocument/2006/relationships/oleObject" Target="embeddings/oleObject267.bin"/><Relationship Id="rId574" Type="http://schemas.openxmlformats.org/officeDocument/2006/relationships/image" Target="media/image281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6.bin"/><Relationship Id="rId476" Type="http://schemas.openxmlformats.org/officeDocument/2006/relationships/image" Target="media/image235.wmf"/><Relationship Id="rId641" Type="http://schemas.openxmlformats.org/officeDocument/2006/relationships/image" Target="media/image314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7.wmf"/><Relationship Id="rId543" Type="http://schemas.openxmlformats.org/officeDocument/2006/relationships/image" Target="media/image266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201.bin"/><Relationship Id="rId585" Type="http://schemas.openxmlformats.org/officeDocument/2006/relationships/oleObject" Target="embeddings/oleObject295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08.bin"/><Relationship Id="rId652" Type="http://schemas.openxmlformats.org/officeDocument/2006/relationships/oleObject" Target="embeddings/oleObject329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1.e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4.bin"/><Relationship Id="rId554" Type="http://schemas.openxmlformats.org/officeDocument/2006/relationships/image" Target="media/image271.wmf"/><Relationship Id="rId596" Type="http://schemas.openxmlformats.org/officeDocument/2006/relationships/oleObject" Target="embeddings/oleObject301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9.bin"/><Relationship Id="rId621" Type="http://schemas.openxmlformats.org/officeDocument/2006/relationships/image" Target="media/image304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7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85.bin"/><Relationship Id="rId162" Type="http://schemas.openxmlformats.org/officeDocument/2006/relationships/image" Target="media/image80.wmf"/><Relationship Id="rId218" Type="http://schemas.openxmlformats.org/officeDocument/2006/relationships/image" Target="media/image107.wmf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9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4.bin"/><Relationship Id="rId534" Type="http://schemas.openxmlformats.org/officeDocument/2006/relationships/oleObject" Target="embeddings/oleObject268.bin"/><Relationship Id="rId576" Type="http://schemas.openxmlformats.org/officeDocument/2006/relationships/image" Target="media/image282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emf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7.bin"/><Relationship Id="rId601" Type="http://schemas.openxmlformats.org/officeDocument/2006/relationships/image" Target="media/image294.wmf"/><Relationship Id="rId643" Type="http://schemas.openxmlformats.org/officeDocument/2006/relationships/image" Target="media/image315.wmf"/><Relationship Id="rId240" Type="http://schemas.openxmlformats.org/officeDocument/2006/relationships/image" Target="media/image118.emf"/><Relationship Id="rId478" Type="http://schemas.openxmlformats.org/officeDocument/2006/relationships/image" Target="media/image236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8.wmf"/><Relationship Id="rId545" Type="http://schemas.openxmlformats.org/officeDocument/2006/relationships/oleObject" Target="embeddings/oleObject275.bin"/><Relationship Id="rId587" Type="http://schemas.openxmlformats.org/officeDocument/2006/relationships/oleObject" Target="embeddings/oleObject296.bin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3.bin"/><Relationship Id="rId612" Type="http://schemas.openxmlformats.org/officeDocument/2006/relationships/oleObject" Target="embeddings/oleObject309.bin"/><Relationship Id="rId251" Type="http://schemas.openxmlformats.org/officeDocument/2006/relationships/image" Target="media/image124.wmf"/><Relationship Id="rId489" Type="http://schemas.openxmlformats.org/officeDocument/2006/relationships/image" Target="media/image241.wmf"/><Relationship Id="rId654" Type="http://schemas.openxmlformats.org/officeDocument/2006/relationships/theme" Target="theme/theme1.xml"/><Relationship Id="rId46" Type="http://schemas.openxmlformats.org/officeDocument/2006/relationships/oleObject" Target="embeddings/oleObject21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8.bin"/><Relationship Id="rId556" Type="http://schemas.openxmlformats.org/officeDocument/2006/relationships/image" Target="media/image27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598" Type="http://schemas.openxmlformats.org/officeDocument/2006/relationships/oleObject" Target="embeddings/oleObject302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8.bin"/><Relationship Id="rId623" Type="http://schemas.openxmlformats.org/officeDocument/2006/relationships/image" Target="media/image305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8.wmf"/><Relationship Id="rId567" Type="http://schemas.openxmlformats.org/officeDocument/2006/relationships/oleObject" Target="embeddings/oleObject28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5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2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62.wmf"/><Relationship Id="rId480" Type="http://schemas.openxmlformats.org/officeDocument/2006/relationships/image" Target="media/image237.wmf"/><Relationship Id="rId536" Type="http://schemas.openxmlformats.org/officeDocument/2006/relationships/oleObject" Target="embeddings/oleObject269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83.wmf"/><Relationship Id="rId200" Type="http://schemas.openxmlformats.org/officeDocument/2006/relationships/image" Target="media/image98.wmf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8.bin"/><Relationship Id="rId603" Type="http://schemas.openxmlformats.org/officeDocument/2006/relationships/image" Target="media/image295.wmf"/><Relationship Id="rId645" Type="http://schemas.openxmlformats.org/officeDocument/2006/relationships/image" Target="media/image316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71.wmf"/><Relationship Id="rId547" Type="http://schemas.openxmlformats.org/officeDocument/2006/relationships/oleObject" Target="embeddings/oleObject276.bin"/><Relationship Id="rId589" Type="http://schemas.openxmlformats.org/officeDocument/2006/relationships/oleObject" Target="embeddings/oleObject297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92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10.bin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5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9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9.bin"/><Relationship Id="rId558" Type="http://schemas.openxmlformats.org/officeDocument/2006/relationships/image" Target="media/image273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6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3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59.wmf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2.wmf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6.bin"/><Relationship Id="rId429" Type="http://schemas.openxmlformats.org/officeDocument/2006/relationships/image" Target="media/image212.wmf"/><Relationship Id="rId580" Type="http://schemas.openxmlformats.org/officeDocument/2006/relationships/image" Target="media/image284.wmf"/><Relationship Id="rId636" Type="http://schemas.openxmlformats.org/officeDocument/2006/relationships/oleObject" Target="embeddings/oleObject32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7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6.bin"/><Relationship Id="rId300" Type="http://schemas.openxmlformats.org/officeDocument/2006/relationships/oleObject" Target="embeddings/oleObject149.bin"/><Relationship Id="rId482" Type="http://schemas.openxmlformats.org/officeDocument/2006/relationships/image" Target="media/image238.wmf"/><Relationship Id="rId538" Type="http://schemas.openxmlformats.org/officeDocument/2006/relationships/oleObject" Target="embeddings/oleObject270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9.wmf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20.bin"/><Relationship Id="rId647" Type="http://schemas.openxmlformats.org/officeDocument/2006/relationships/image" Target="media/image317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42.bin"/><Relationship Id="rId451" Type="http://schemas.openxmlformats.org/officeDocument/2006/relationships/image" Target="media/image223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oleObject" Target="embeddings/oleObject27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560" Type="http://schemas.openxmlformats.org/officeDocument/2006/relationships/image" Target="media/image27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11.bin"/><Relationship Id="rId255" Type="http://schemas.openxmlformats.org/officeDocument/2006/relationships/image" Target="media/image126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60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1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88.bin"/><Relationship Id="rId627" Type="http://schemas.openxmlformats.org/officeDocument/2006/relationships/image" Target="media/image30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66" Type="http://schemas.openxmlformats.org/officeDocument/2006/relationships/image" Target="media/image131.wmf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0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image" Target="media/image83.wmf"/><Relationship Id="rId333" Type="http://schemas.openxmlformats.org/officeDocument/2006/relationships/image" Target="media/image164.wmf"/><Relationship Id="rId540" Type="http://schemas.openxmlformats.org/officeDocument/2006/relationships/oleObject" Target="embeddings/oleObject271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5.wmf"/><Relationship Id="rId638" Type="http://schemas.openxmlformats.org/officeDocument/2006/relationships/oleObject" Target="embeddings/oleObject322.bin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36.wmf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41" Type="http://schemas.openxmlformats.org/officeDocument/2006/relationships/image" Target="media/image1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8.bin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649" Type="http://schemas.openxmlformats.org/officeDocument/2006/relationships/image" Target="media/image318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1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4.wmf"/><Relationship Id="rId495" Type="http://schemas.openxmlformats.org/officeDocument/2006/relationships/image" Target="media/image244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355" Type="http://schemas.openxmlformats.org/officeDocument/2006/relationships/image" Target="media/image175.wmf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1.bin"/><Relationship Id="rId562" Type="http://schemas.openxmlformats.org/officeDocument/2006/relationships/image" Target="media/image275.wmf"/><Relationship Id="rId618" Type="http://schemas.openxmlformats.org/officeDocument/2006/relationships/oleObject" Target="embeddings/oleObject312.bin"/><Relationship Id="rId215" Type="http://schemas.openxmlformats.org/officeDocument/2006/relationships/oleObject" Target="embeddings/oleObject106.bin"/><Relationship Id="rId257" Type="http://schemas.openxmlformats.org/officeDocument/2006/relationships/image" Target="media/image127.wmf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1.bin"/><Relationship Id="rId299" Type="http://schemas.openxmlformats.org/officeDocument/2006/relationships/image" Target="media/image147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9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14.wmf"/><Relationship Id="rId640" Type="http://schemas.openxmlformats.org/officeDocument/2006/relationships/oleObject" Target="embeddings/oleObject323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0.bin"/><Relationship Id="rId584" Type="http://schemas.openxmlformats.org/officeDocument/2006/relationships/image" Target="media/image286.wmf"/><Relationship Id="rId5" Type="http://schemas.openxmlformats.org/officeDocument/2006/relationships/image" Target="media/image1.wmf"/><Relationship Id="rId237" Type="http://schemas.openxmlformats.org/officeDocument/2006/relationships/oleObject" Target="embeddings/oleObject117.bin"/><Relationship Id="rId444" Type="http://schemas.openxmlformats.org/officeDocument/2006/relationships/image" Target="media/image219.wmf"/><Relationship Id="rId651" Type="http://schemas.openxmlformats.org/officeDocument/2006/relationships/image" Target="media/image319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image" Target="media/image191.wmf"/><Relationship Id="rId511" Type="http://schemas.openxmlformats.org/officeDocument/2006/relationships/image" Target="media/image252.wmf"/><Relationship Id="rId609" Type="http://schemas.openxmlformats.org/officeDocument/2006/relationships/image" Target="media/image29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595" Type="http://schemas.openxmlformats.org/officeDocument/2006/relationships/image" Target="media/image291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5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62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9.bin"/><Relationship Id="rId259" Type="http://schemas.openxmlformats.org/officeDocument/2006/relationships/oleObject" Target="embeddings/oleObject128.bin"/><Relationship Id="rId466" Type="http://schemas.openxmlformats.org/officeDocument/2006/relationships/oleObject" Target="embeddings/oleObject232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2.wmf"/><Relationship Id="rId172" Type="http://schemas.openxmlformats.org/officeDocument/2006/relationships/image" Target="media/image85.wmf"/><Relationship Id="rId477" Type="http://schemas.openxmlformats.org/officeDocument/2006/relationships/oleObject" Target="embeddings/oleObject238.bin"/><Relationship Id="rId600" Type="http://schemas.openxmlformats.org/officeDocument/2006/relationships/oleObject" Target="embeddings/oleObject303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4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299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80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14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6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7.wmf"/><Relationship Id="rId566" Type="http://schemas.openxmlformats.org/officeDocument/2006/relationships/image" Target="media/image277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2.bin"/><Relationship Id="rId633" Type="http://schemas.openxmlformats.org/officeDocument/2006/relationships/image" Target="media/image310.wmf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91.bin"/><Relationship Id="rId132" Type="http://schemas.openxmlformats.org/officeDocument/2006/relationships/image" Target="media/image65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25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4.bin"/><Relationship Id="rId588" Type="http://schemas.openxmlformats.org/officeDocument/2006/relationships/image" Target="media/image288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448" Type="http://schemas.openxmlformats.org/officeDocument/2006/relationships/image" Target="media/image221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53.wmf"/><Relationship Id="rId89" Type="http://schemas.openxmlformats.org/officeDocument/2006/relationships/image" Target="media/image43.wmf"/><Relationship Id="rId154" Type="http://schemas.openxmlformats.org/officeDocument/2006/relationships/image" Target="media/image76.wmf"/><Relationship Id="rId361" Type="http://schemas.openxmlformats.org/officeDocument/2006/relationships/image" Target="media/image178.wmf"/><Relationship Id="rId599" Type="http://schemas.openxmlformats.org/officeDocument/2006/relationships/image" Target="media/image293.wmf"/><Relationship Id="rId459" Type="http://schemas.openxmlformats.org/officeDocument/2006/relationships/image" Target="media/image22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9</TotalTime>
  <Pages>12</Pages>
  <Words>2252</Words>
  <Characters>12840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 Van Anh</dc:creator>
  <cp:keywords/>
  <dc:description/>
  <cp:lastModifiedBy>Ms Van Anh</cp:lastModifiedBy>
  <cp:revision>17</cp:revision>
  <dcterms:created xsi:type="dcterms:W3CDTF">2023-10-14T08:33:00Z</dcterms:created>
  <dcterms:modified xsi:type="dcterms:W3CDTF">2023-10-28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